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38CC8967"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bookmarkStart w:id="3" w:name="_Hlk62481385"/>
      <w:ins w:id="4" w:author="Nokia" w:date="2021-01-25T15:38:00Z">
        <w:r w:rsidR="005C7C59">
          <w:rPr>
            <w:rFonts w:cs="Arial"/>
            <w:b/>
            <w:i/>
            <w:noProof/>
            <w:sz w:val="24"/>
            <w:szCs w:val="24"/>
            <w:lang w:val="en-US"/>
          </w:rPr>
          <w:t xml:space="preserve">rev </w:t>
        </w:r>
      </w:ins>
      <w:r w:rsidR="0097156D" w:rsidRPr="0097156D">
        <w:rPr>
          <w:rFonts w:cs="Arial"/>
          <w:b/>
          <w:i/>
          <w:noProof/>
          <w:sz w:val="24"/>
          <w:szCs w:val="24"/>
          <w:lang w:val="en-US"/>
        </w:rPr>
        <w:t>R4-2100732</w:t>
      </w:r>
      <w:bookmarkEnd w:id="3"/>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6E519F24" w:rsidR="000B5A69" w:rsidRDefault="000B5A69" w:rsidP="000B5A69">
      <w:pPr>
        <w:spacing w:after="240"/>
      </w:pPr>
      <w:r w:rsidRPr="0072093D">
        <w:rPr>
          <w:b/>
        </w:rPr>
        <w:t>Title:</w:t>
      </w:r>
      <w:r w:rsidRPr="0072093D">
        <w:t xml:space="preserve"> </w:t>
      </w:r>
      <w:r w:rsidRPr="0072093D">
        <w:tab/>
      </w:r>
      <w:r w:rsidRPr="0072093D">
        <w:tab/>
      </w:r>
      <w:r w:rsidRPr="0072093D">
        <w:tab/>
      </w:r>
      <w:r>
        <w:tab/>
      </w:r>
      <w:bookmarkStart w:id="5" w:name="_Hlk62481396"/>
      <w:r>
        <w:t>TP to TR 37.717-11-11 DC_25_n7</w:t>
      </w:r>
      <w:r w:rsidR="00805011">
        <w:t>7</w:t>
      </w:r>
      <w:bookmarkEnd w:id="5"/>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BB7547F" w:rsidR="000B5A69"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7A</w:t>
      </w:r>
      <w:r w:rsidR="00805011">
        <w:rPr>
          <w:lang w:val="en-US"/>
        </w:rPr>
        <w:t xml:space="preserve"> and </w:t>
      </w:r>
      <w:r w:rsidR="00805011" w:rsidRPr="00805011">
        <w:rPr>
          <w:lang w:val="en-US"/>
        </w:rPr>
        <w:t>DC_25A-25A_n77A</w:t>
      </w:r>
      <w:r w:rsidRPr="00805011">
        <w:rPr>
          <w:lang w:val="en-US"/>
        </w:rPr>
        <w:t>, is provided.</w:t>
      </w:r>
    </w:p>
    <w:p w14:paraId="03316887" w14:textId="2CBF38B8" w:rsidR="00937C5D" w:rsidRDefault="00937C5D" w:rsidP="00805011">
      <w:pPr>
        <w:rPr>
          <w:lang w:val="en-US"/>
        </w:rPr>
      </w:pPr>
    </w:p>
    <w:p w14:paraId="55A3164B" w14:textId="674340D0" w:rsidR="00937C5D" w:rsidRPr="009153FC" w:rsidRDefault="00937C5D" w:rsidP="00937C5D">
      <w:pPr>
        <w:pStyle w:val="Heading1"/>
      </w:pPr>
      <w:r>
        <w:lastRenderedPageBreak/>
        <w:t>TP to TR 37.717-11-11</w:t>
      </w:r>
    </w:p>
    <w:bookmarkEnd w:id="0"/>
    <w:bookmarkEnd w:id="1"/>
    <w:bookmarkEnd w:id="2"/>
    <w:p w14:paraId="6E9B38FD" w14:textId="77777777" w:rsidR="00937C5D" w:rsidRPr="00D310E4" w:rsidRDefault="00937C5D" w:rsidP="00937C5D">
      <w:pPr>
        <w:pStyle w:val="Heading3"/>
        <w:rPr>
          <w:ins w:id="6" w:author="Nokia" w:date="2021-01-08T12:16:00Z"/>
          <w:rFonts w:cs="Arial"/>
          <w:szCs w:val="28"/>
          <w:lang w:val="en-US" w:eastAsia="zh-CN"/>
        </w:rPr>
      </w:pPr>
      <w:ins w:id="7" w:author="Nokia" w:date="2021-01-08T12:16: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n77</w:t>
        </w:r>
      </w:ins>
    </w:p>
    <w:p w14:paraId="53E62F74" w14:textId="77777777" w:rsidR="00937C5D" w:rsidRPr="00F352B1" w:rsidRDefault="00937C5D" w:rsidP="00937C5D">
      <w:pPr>
        <w:pStyle w:val="Heading4"/>
        <w:rPr>
          <w:ins w:id="8" w:author="Nokia" w:date="2021-01-08T12:16:00Z"/>
          <w:rFonts w:cs="Arial"/>
          <w:szCs w:val="24"/>
          <w:lang w:eastAsia="ja-JP"/>
        </w:rPr>
      </w:pPr>
      <w:ins w:id="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40B7648F" w14:textId="77777777" w:rsidR="00937C5D" w:rsidRPr="00745D74" w:rsidRDefault="00937C5D" w:rsidP="00937C5D">
      <w:pPr>
        <w:keepNext/>
        <w:spacing w:before="120" w:after="120"/>
        <w:jc w:val="center"/>
        <w:rPr>
          <w:ins w:id="10" w:author="Nokia" w:date="2021-01-08T12:16:00Z"/>
          <w:rFonts w:ascii="Arial" w:eastAsia="Yu Mincho" w:hAnsi="Arial" w:cs="Arial"/>
          <w:sz w:val="28"/>
          <w:szCs w:val="28"/>
          <w:lang w:eastAsia="ja-JP"/>
        </w:rPr>
      </w:pPr>
      <w:ins w:id="11" w:author="Nokia" w:date="2021-01-08T12:16: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937C5D" w14:paraId="71A4DB3D" w14:textId="77777777" w:rsidTr="00D876A5">
        <w:trPr>
          <w:trHeight w:val="47"/>
          <w:tblHeader/>
          <w:jc w:val="center"/>
          <w:ins w:id="12"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56999F9C" w14:textId="77777777" w:rsidR="00937C5D" w:rsidRDefault="00937C5D" w:rsidP="00D876A5">
            <w:pPr>
              <w:pStyle w:val="TAH"/>
              <w:rPr>
                <w:ins w:id="13" w:author="Nokia" w:date="2021-01-08T12:16:00Z"/>
                <w:lang w:val="en-US" w:eastAsia="fi-FI"/>
              </w:rPr>
            </w:pPr>
            <w:ins w:id="14" w:author="Nokia" w:date="2021-01-08T12:16:00Z">
              <w:r>
                <w:rPr>
                  <w:lang w:val="en-US" w:eastAsia="fi-FI"/>
                </w:rPr>
                <w:t>EN-DC</w:t>
              </w:r>
            </w:ins>
          </w:p>
          <w:p w14:paraId="5E8CFF75" w14:textId="77777777" w:rsidR="00937C5D" w:rsidRDefault="00937C5D" w:rsidP="00D876A5">
            <w:pPr>
              <w:pStyle w:val="TAH"/>
              <w:rPr>
                <w:ins w:id="15" w:author="Nokia" w:date="2021-01-08T12:16:00Z"/>
                <w:lang w:val="en-US" w:eastAsia="fi-FI"/>
              </w:rPr>
            </w:pPr>
            <w:ins w:id="16" w:author="Nokia" w:date="2021-01-08T12:16: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23118E6" w14:textId="77777777" w:rsidR="00937C5D" w:rsidRDefault="00937C5D" w:rsidP="00D876A5">
            <w:pPr>
              <w:pStyle w:val="TAH"/>
              <w:rPr>
                <w:ins w:id="17" w:author="Nokia" w:date="2021-01-08T12:16:00Z"/>
                <w:lang w:val="en-US" w:eastAsia="fi-FI"/>
              </w:rPr>
            </w:pPr>
            <w:ins w:id="18" w:author="Nokia" w:date="2021-01-08T12:16:00Z">
              <w:r>
                <w:rPr>
                  <w:lang w:val="en-US" w:eastAsia="fi-FI"/>
                </w:rPr>
                <w:t>Uplink EN-DC</w:t>
              </w:r>
            </w:ins>
          </w:p>
          <w:p w14:paraId="109510E4" w14:textId="77777777" w:rsidR="00937C5D" w:rsidRPr="00535CF2" w:rsidRDefault="00937C5D" w:rsidP="00D876A5">
            <w:pPr>
              <w:pStyle w:val="TAH"/>
              <w:rPr>
                <w:ins w:id="19" w:author="Nokia" w:date="2021-01-08T12:16:00Z"/>
                <w:lang w:val="en-US" w:eastAsia="fi-FI"/>
              </w:rPr>
            </w:pPr>
            <w:ins w:id="20" w:author="Nokia" w:date="2021-01-08T12:16: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41B5AC6E" w14:textId="77777777" w:rsidR="00937C5D" w:rsidRDefault="00937C5D" w:rsidP="00D876A5">
            <w:pPr>
              <w:pStyle w:val="TAH"/>
              <w:rPr>
                <w:ins w:id="21" w:author="Nokia" w:date="2021-01-08T12:16:00Z"/>
                <w:lang w:val="en-US" w:eastAsia="fi-FI"/>
              </w:rPr>
            </w:pPr>
            <w:ins w:id="22" w:author="Nokia" w:date="2021-01-08T12:16:00Z">
              <w:r w:rsidRPr="00E062F1">
                <w:rPr>
                  <w:lang w:eastAsia="fi-FI"/>
                </w:rPr>
                <w:t>Single UL allowed</w:t>
              </w:r>
            </w:ins>
          </w:p>
        </w:tc>
      </w:tr>
      <w:tr w:rsidR="00937C5D" w:rsidRPr="00662E3E" w14:paraId="5397128E" w14:textId="77777777" w:rsidTr="00D876A5">
        <w:trPr>
          <w:trHeight w:val="47"/>
          <w:tblHeader/>
          <w:jc w:val="center"/>
          <w:ins w:id="23"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tcPr>
          <w:p w14:paraId="5C7BA6D9" w14:textId="77777777" w:rsidR="00937C5D" w:rsidRPr="00662E3E" w:rsidRDefault="00937C5D" w:rsidP="00D876A5">
            <w:pPr>
              <w:pStyle w:val="TAH"/>
              <w:rPr>
                <w:ins w:id="24" w:author="Nokia" w:date="2021-01-08T12:16:00Z"/>
                <w:b w:val="0"/>
                <w:lang w:val="en-US" w:eastAsia="fi-FI"/>
              </w:rPr>
            </w:pPr>
            <w:ins w:id="25"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tcPr>
          <w:p w14:paraId="0EBCBE0F" w14:textId="77777777" w:rsidR="00937C5D" w:rsidRPr="00662E3E" w:rsidRDefault="00937C5D" w:rsidP="00D876A5">
            <w:pPr>
              <w:pStyle w:val="TAH"/>
              <w:rPr>
                <w:ins w:id="26" w:author="Nokia" w:date="2021-01-08T12:16:00Z"/>
                <w:b w:val="0"/>
                <w:lang w:val="en-US" w:eastAsia="fi-FI"/>
              </w:rPr>
            </w:pPr>
            <w:ins w:id="27"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tcPr>
          <w:p w14:paraId="79D3F626" w14:textId="77777777" w:rsidR="00937C5D" w:rsidRPr="00662E3E" w:rsidRDefault="00937C5D" w:rsidP="00D876A5">
            <w:pPr>
              <w:pStyle w:val="TAH"/>
              <w:rPr>
                <w:ins w:id="28" w:author="Nokia" w:date="2021-01-08T12:16:00Z"/>
                <w:b w:val="0"/>
                <w:lang w:eastAsia="fi-FI"/>
              </w:rPr>
            </w:pPr>
            <w:ins w:id="29" w:author="Nokia" w:date="2021-01-08T12:16:00Z">
              <w:r>
                <w:rPr>
                  <w:b w:val="0"/>
                  <w:lang w:eastAsia="fi-FI"/>
                </w:rPr>
                <w:t>YES</w:t>
              </w:r>
            </w:ins>
          </w:p>
        </w:tc>
      </w:tr>
      <w:tr w:rsidR="00937C5D" w:rsidRPr="00662E3E" w14:paraId="3C021914" w14:textId="77777777" w:rsidTr="00D876A5">
        <w:trPr>
          <w:trHeight w:val="158"/>
          <w:jc w:val="center"/>
          <w:ins w:id="30"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65AFAA13" w14:textId="77777777" w:rsidR="00937C5D" w:rsidRPr="00662E3E" w:rsidRDefault="00937C5D" w:rsidP="00D876A5">
            <w:pPr>
              <w:pStyle w:val="TAH"/>
              <w:rPr>
                <w:ins w:id="31" w:author="Nokia" w:date="2021-01-08T12:16:00Z"/>
                <w:b w:val="0"/>
                <w:lang w:val="en-US" w:eastAsia="fi-FI"/>
              </w:rPr>
            </w:pPr>
            <w:ins w:id="32" w:author="Nokia" w:date="2021-01-08T12:16: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F1C889A" w14:textId="77777777" w:rsidR="00937C5D" w:rsidRPr="00662E3E" w:rsidRDefault="00937C5D" w:rsidP="00D876A5">
            <w:pPr>
              <w:pStyle w:val="TAH"/>
              <w:rPr>
                <w:ins w:id="33" w:author="Nokia" w:date="2021-01-08T12:16:00Z"/>
                <w:b w:val="0"/>
                <w:lang w:val="en-US" w:eastAsia="fi-FI"/>
              </w:rPr>
            </w:pPr>
            <w:ins w:id="34" w:author="Nokia" w:date="2021-01-08T12:16:00Z">
              <w:r w:rsidRPr="00662E3E">
                <w:rPr>
                  <w:b w:val="0"/>
                  <w:lang w:val="fi-FI" w:eastAsia="fi-FI"/>
                </w:rPr>
                <w:t>DC_2</w:t>
              </w:r>
              <w:r>
                <w:rPr>
                  <w:b w:val="0"/>
                  <w:lang w:val="fi-FI" w:eastAsia="fi-FI"/>
                </w:rPr>
                <w:t>5</w:t>
              </w:r>
              <w:r w:rsidRPr="00662E3E">
                <w:rPr>
                  <w:b w:val="0"/>
                  <w:lang w:val="fi-FI"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4B12C6D" w14:textId="77777777" w:rsidR="00937C5D" w:rsidRPr="00662E3E" w:rsidRDefault="00937C5D" w:rsidP="00D876A5">
            <w:pPr>
              <w:pStyle w:val="TAH"/>
              <w:rPr>
                <w:ins w:id="35" w:author="Nokia" w:date="2021-01-08T12:16:00Z"/>
                <w:b w:val="0"/>
                <w:lang w:eastAsia="fi-FI"/>
              </w:rPr>
            </w:pPr>
            <w:ins w:id="36" w:author="Nokia" w:date="2021-01-08T12:16:00Z">
              <w:r>
                <w:rPr>
                  <w:b w:val="0"/>
                  <w:lang w:eastAsia="fi-FI"/>
                </w:rPr>
                <w:t>YES</w:t>
              </w:r>
            </w:ins>
          </w:p>
        </w:tc>
      </w:tr>
    </w:tbl>
    <w:p w14:paraId="3788F90C" w14:textId="77777777" w:rsidR="00937C5D" w:rsidRDefault="00937C5D" w:rsidP="00937C5D">
      <w:pPr>
        <w:pStyle w:val="NoSpacing"/>
        <w:keepNext/>
        <w:rPr>
          <w:ins w:id="37" w:author="Nokia" w:date="2021-01-08T12:16:00Z"/>
          <w:lang w:eastAsia="zh-CN"/>
        </w:rPr>
      </w:pPr>
    </w:p>
    <w:p w14:paraId="1CC7009A" w14:textId="77777777" w:rsidR="00937C5D" w:rsidRPr="00F352B1" w:rsidRDefault="00937C5D" w:rsidP="00937C5D">
      <w:pPr>
        <w:pStyle w:val="Heading4"/>
        <w:rPr>
          <w:ins w:id="38" w:author="Nokia" w:date="2021-01-08T12:16:00Z"/>
          <w:rFonts w:cs="Arial"/>
          <w:szCs w:val="24"/>
          <w:lang w:eastAsia="zh-CN"/>
        </w:rPr>
      </w:pPr>
      <w:ins w:id="39"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196ED31D" w14:textId="77777777" w:rsidR="00937C5D" w:rsidRDefault="00937C5D" w:rsidP="00937C5D">
      <w:pPr>
        <w:keepNext/>
        <w:spacing w:before="120" w:after="120"/>
        <w:jc w:val="center"/>
        <w:rPr>
          <w:ins w:id="40" w:author="Nokia" w:date="2021-01-08T12:16:00Z"/>
          <w:rFonts w:ascii="Arial" w:hAnsi="Arial" w:cs="Arial"/>
          <w:b/>
          <w:lang w:eastAsia="ja-JP"/>
        </w:rPr>
      </w:pPr>
      <w:ins w:id="41" w:author="Nokia" w:date="2021-01-08T12:16: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937C5D" w:rsidRPr="00E062F1" w14:paraId="556D59E3" w14:textId="77777777" w:rsidTr="00D876A5">
        <w:trPr>
          <w:trHeight w:val="288"/>
          <w:tblHeader/>
          <w:jc w:val="center"/>
          <w:ins w:id="42" w:author="Nokia" w:date="2021-01-08T12:16:00Z"/>
        </w:trPr>
        <w:tc>
          <w:tcPr>
            <w:tcW w:w="3402" w:type="dxa"/>
            <w:vAlign w:val="center"/>
          </w:tcPr>
          <w:p w14:paraId="4BA5B7BB" w14:textId="77777777" w:rsidR="00937C5D" w:rsidRPr="00E062F1" w:rsidRDefault="00937C5D" w:rsidP="00D876A5">
            <w:pPr>
              <w:pStyle w:val="TAH"/>
              <w:rPr>
                <w:ins w:id="43" w:author="Nokia" w:date="2021-01-08T12:16:00Z"/>
                <w:rFonts w:eastAsia="MS Mincho"/>
              </w:rPr>
            </w:pPr>
            <w:ins w:id="44" w:author="Nokia" w:date="2021-01-08T12:16:00Z">
              <w:r w:rsidRPr="00E062F1">
                <w:rPr>
                  <w:rFonts w:eastAsia="MS Mincho"/>
                </w:rPr>
                <w:t>EN-DC configuration</w:t>
              </w:r>
            </w:ins>
          </w:p>
        </w:tc>
        <w:tc>
          <w:tcPr>
            <w:tcW w:w="1669" w:type="dxa"/>
            <w:vAlign w:val="center"/>
          </w:tcPr>
          <w:p w14:paraId="2F86639E" w14:textId="77777777" w:rsidR="00937C5D" w:rsidRPr="00E062F1" w:rsidRDefault="00937C5D" w:rsidP="00D876A5">
            <w:pPr>
              <w:pStyle w:val="TAH"/>
              <w:rPr>
                <w:ins w:id="45" w:author="Nokia" w:date="2021-01-08T12:16:00Z"/>
                <w:rFonts w:eastAsia="MS Mincho"/>
              </w:rPr>
            </w:pPr>
            <w:ins w:id="46" w:author="Nokia" w:date="2021-01-08T12:16:00Z">
              <w:r w:rsidRPr="00E062F1">
                <w:rPr>
                  <w:rFonts w:eastAsia="MS Mincho"/>
                </w:rPr>
                <w:t>Power class 3</w:t>
              </w:r>
            </w:ins>
          </w:p>
          <w:p w14:paraId="51A86057" w14:textId="77777777" w:rsidR="00937C5D" w:rsidRPr="00E062F1" w:rsidRDefault="00937C5D" w:rsidP="00D876A5">
            <w:pPr>
              <w:pStyle w:val="TAH"/>
              <w:rPr>
                <w:ins w:id="47" w:author="Nokia" w:date="2021-01-08T12:16:00Z"/>
                <w:rFonts w:eastAsia="MS Mincho"/>
              </w:rPr>
            </w:pPr>
            <w:ins w:id="48" w:author="Nokia" w:date="2021-01-08T12:16:00Z">
              <w:r w:rsidRPr="00E062F1">
                <w:rPr>
                  <w:rFonts w:eastAsia="MS Mincho"/>
                </w:rPr>
                <w:t>(dBm)</w:t>
              </w:r>
            </w:ins>
          </w:p>
        </w:tc>
        <w:tc>
          <w:tcPr>
            <w:tcW w:w="1843" w:type="dxa"/>
            <w:vAlign w:val="center"/>
          </w:tcPr>
          <w:p w14:paraId="4384CF6F" w14:textId="77777777" w:rsidR="00937C5D" w:rsidRPr="00E062F1" w:rsidRDefault="00937C5D" w:rsidP="00D876A5">
            <w:pPr>
              <w:pStyle w:val="TAH"/>
              <w:rPr>
                <w:ins w:id="49" w:author="Nokia" w:date="2021-01-08T12:16:00Z"/>
                <w:rFonts w:eastAsia="MS Mincho"/>
              </w:rPr>
            </w:pPr>
            <w:ins w:id="50" w:author="Nokia" w:date="2021-01-08T12:16:00Z">
              <w:r w:rsidRPr="00E062F1">
                <w:rPr>
                  <w:rFonts w:eastAsia="MS Mincho"/>
                </w:rPr>
                <w:t>Tolerance</w:t>
              </w:r>
            </w:ins>
          </w:p>
          <w:p w14:paraId="5916A964" w14:textId="77777777" w:rsidR="00937C5D" w:rsidRPr="00E062F1" w:rsidRDefault="00937C5D" w:rsidP="00D876A5">
            <w:pPr>
              <w:pStyle w:val="TAH"/>
              <w:rPr>
                <w:ins w:id="51" w:author="Nokia" w:date="2021-01-08T12:16:00Z"/>
                <w:rFonts w:eastAsia="MS Mincho"/>
              </w:rPr>
            </w:pPr>
            <w:ins w:id="52" w:author="Nokia" w:date="2021-01-08T12:16:00Z">
              <w:r w:rsidRPr="00E062F1">
                <w:rPr>
                  <w:rFonts w:eastAsia="MS Mincho"/>
                </w:rPr>
                <w:t>(dB)</w:t>
              </w:r>
            </w:ins>
          </w:p>
        </w:tc>
      </w:tr>
      <w:tr w:rsidR="00937C5D" w:rsidRPr="00E062F1" w14:paraId="71C8D717" w14:textId="77777777" w:rsidTr="00D876A5">
        <w:trPr>
          <w:trHeight w:val="147"/>
          <w:jc w:val="center"/>
          <w:ins w:id="53" w:author="Nokia" w:date="2021-01-08T12:16:00Z"/>
        </w:trPr>
        <w:tc>
          <w:tcPr>
            <w:tcW w:w="3402" w:type="dxa"/>
            <w:vAlign w:val="center"/>
          </w:tcPr>
          <w:p w14:paraId="5F1E3D45" w14:textId="77777777" w:rsidR="00937C5D" w:rsidRPr="00080694" w:rsidRDefault="00937C5D" w:rsidP="00D876A5">
            <w:pPr>
              <w:pStyle w:val="TAC"/>
              <w:rPr>
                <w:ins w:id="54" w:author="Nokia" w:date="2021-01-08T12:16:00Z"/>
                <w:lang w:val="en-US" w:eastAsia="fi-FI"/>
              </w:rPr>
            </w:pPr>
            <w:ins w:id="55" w:author="Nokia" w:date="2021-01-08T12:16:00Z">
              <w:r w:rsidRPr="00662E3E">
                <w:rPr>
                  <w:lang w:val="en-US" w:eastAsia="fi-FI"/>
                </w:rPr>
                <w:t>DC_2</w:t>
              </w:r>
              <w:r>
                <w:rPr>
                  <w:lang w:val="en-US" w:eastAsia="fi-FI"/>
                </w:rPr>
                <w:t>5</w:t>
              </w:r>
              <w:r w:rsidRPr="00662E3E">
                <w:rPr>
                  <w:lang w:val="en-US" w:eastAsia="fi-FI"/>
                </w:rPr>
                <w:t>A_n77A</w:t>
              </w:r>
            </w:ins>
          </w:p>
        </w:tc>
        <w:tc>
          <w:tcPr>
            <w:tcW w:w="1669" w:type="dxa"/>
            <w:vAlign w:val="center"/>
          </w:tcPr>
          <w:p w14:paraId="262157CF" w14:textId="77777777" w:rsidR="00937C5D" w:rsidRPr="00CA6BC5" w:rsidRDefault="00937C5D" w:rsidP="00D876A5">
            <w:pPr>
              <w:pStyle w:val="TAC"/>
              <w:rPr>
                <w:ins w:id="56" w:author="Nokia" w:date="2021-01-08T12:16:00Z"/>
                <w:rFonts w:eastAsia="MS Mincho"/>
              </w:rPr>
            </w:pPr>
            <w:ins w:id="57" w:author="Nokia" w:date="2021-01-08T12:16:00Z">
              <w:r w:rsidRPr="00CA6BC5">
                <w:rPr>
                  <w:rFonts w:eastAsia="MS Mincho"/>
                </w:rPr>
                <w:t>23</w:t>
              </w:r>
            </w:ins>
          </w:p>
        </w:tc>
        <w:tc>
          <w:tcPr>
            <w:tcW w:w="1843" w:type="dxa"/>
            <w:vAlign w:val="center"/>
          </w:tcPr>
          <w:p w14:paraId="68326E92" w14:textId="77777777" w:rsidR="00937C5D" w:rsidRPr="00E062F1" w:rsidRDefault="00937C5D" w:rsidP="00D876A5">
            <w:pPr>
              <w:pStyle w:val="TAC"/>
              <w:rPr>
                <w:ins w:id="58" w:author="Nokia" w:date="2021-01-08T12:16:00Z"/>
                <w:rFonts w:eastAsia="MS Mincho"/>
              </w:rPr>
            </w:pPr>
            <w:ins w:id="59" w:author="Nokia" w:date="2021-01-08T12:16:00Z">
              <w:r w:rsidRPr="00E725F8">
                <w:rPr>
                  <w:rFonts w:eastAsia="MS Mincho"/>
                </w:rPr>
                <w:t>+2/-3</w:t>
              </w:r>
            </w:ins>
          </w:p>
        </w:tc>
      </w:tr>
    </w:tbl>
    <w:p w14:paraId="40F07774" w14:textId="77777777" w:rsidR="00937C5D" w:rsidRPr="0001773E" w:rsidRDefault="00937C5D" w:rsidP="00937C5D">
      <w:pPr>
        <w:pStyle w:val="NoSpacing"/>
        <w:keepNext/>
        <w:rPr>
          <w:ins w:id="60" w:author="Nokia" w:date="2021-01-08T12:16:00Z"/>
          <w:rFonts w:ascii="Arial" w:hAnsi="Arial" w:cs="Arial"/>
          <w:lang w:eastAsia="zh-CN"/>
        </w:rPr>
      </w:pPr>
    </w:p>
    <w:p w14:paraId="64237EC5" w14:textId="77777777" w:rsidR="00937C5D" w:rsidRPr="00F352B1" w:rsidRDefault="00937C5D" w:rsidP="00937C5D">
      <w:pPr>
        <w:pStyle w:val="Heading4"/>
        <w:rPr>
          <w:ins w:id="61" w:author="Nokia" w:date="2021-01-08T12:16:00Z"/>
          <w:rStyle w:val="Heading4Char"/>
          <w:rFonts w:cs="Arial"/>
          <w:szCs w:val="24"/>
        </w:rPr>
      </w:pPr>
      <w:ins w:id="62"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40C33F68" w14:textId="77777777" w:rsidR="00937C5D" w:rsidRPr="00511063" w:rsidRDefault="00937C5D" w:rsidP="00937C5D">
      <w:pPr>
        <w:keepNext/>
        <w:keepLines/>
        <w:spacing w:before="60"/>
        <w:jc w:val="center"/>
        <w:rPr>
          <w:ins w:id="63" w:author="Nokia" w:date="2021-01-08T12:16:00Z"/>
          <w:rFonts w:ascii="Arial" w:hAnsi="Arial" w:cs="Arial"/>
          <w:b/>
          <w:bCs/>
          <w:highlight w:val="yellow"/>
          <w:lang w:val="en-US"/>
        </w:rPr>
      </w:pPr>
      <w:ins w:id="64" w:author="Nokia" w:date="2021-01-08T12:16: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937C5D" w:rsidRPr="0080523F" w14:paraId="3C5EECFE" w14:textId="77777777" w:rsidTr="00D876A5">
        <w:trPr>
          <w:ins w:id="65" w:author="Nokia" w:date="2021-01-08T12:16:00Z"/>
        </w:trPr>
        <w:tc>
          <w:tcPr>
            <w:tcW w:w="1508" w:type="dxa"/>
            <w:vMerge w:val="restart"/>
            <w:shd w:val="clear" w:color="auto" w:fill="auto"/>
          </w:tcPr>
          <w:p w14:paraId="1D644B94" w14:textId="77777777" w:rsidR="00937C5D" w:rsidRPr="0080523F" w:rsidRDefault="00937C5D" w:rsidP="00D876A5">
            <w:pPr>
              <w:pStyle w:val="TAH"/>
              <w:rPr>
                <w:ins w:id="66" w:author="Nokia" w:date="2021-01-08T12:16:00Z"/>
                <w:rFonts w:eastAsia="SimSun" w:cs="Arial"/>
                <w:szCs w:val="18"/>
              </w:rPr>
            </w:pPr>
            <w:ins w:id="67" w:author="Nokia" w:date="2021-01-08T12:16: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2BB43B97" w14:textId="77777777" w:rsidR="00937C5D" w:rsidRPr="0080523F" w:rsidRDefault="00937C5D" w:rsidP="00D876A5">
            <w:pPr>
              <w:pStyle w:val="TAH"/>
              <w:rPr>
                <w:ins w:id="68" w:author="Nokia" w:date="2021-01-08T12:16:00Z"/>
                <w:rFonts w:eastAsia="SimSun" w:cs="Arial"/>
                <w:szCs w:val="18"/>
              </w:rPr>
            </w:pPr>
            <w:ins w:id="69" w:author="Nokia" w:date="2021-01-08T12:16:00Z">
              <w:r w:rsidRPr="0080523F">
                <w:rPr>
                  <w:rFonts w:eastAsia="SimSun" w:cs="Arial"/>
                  <w:szCs w:val="18"/>
                </w:rPr>
                <w:t>Spurious emission</w:t>
              </w:r>
            </w:ins>
          </w:p>
        </w:tc>
      </w:tr>
      <w:tr w:rsidR="00937C5D" w:rsidRPr="0080523F" w14:paraId="598EBF70" w14:textId="77777777" w:rsidTr="00D876A5">
        <w:trPr>
          <w:ins w:id="70" w:author="Nokia" w:date="2021-01-08T12:16:00Z"/>
        </w:trPr>
        <w:tc>
          <w:tcPr>
            <w:tcW w:w="1508" w:type="dxa"/>
            <w:vMerge/>
            <w:shd w:val="clear" w:color="auto" w:fill="auto"/>
          </w:tcPr>
          <w:p w14:paraId="20B69DA6" w14:textId="77777777" w:rsidR="00937C5D" w:rsidRPr="0080523F" w:rsidRDefault="00937C5D" w:rsidP="00D876A5">
            <w:pPr>
              <w:pStyle w:val="TAH"/>
              <w:rPr>
                <w:ins w:id="71" w:author="Nokia" w:date="2021-01-08T12:16:00Z"/>
                <w:rFonts w:eastAsia="SimSun" w:cs="Arial"/>
                <w:szCs w:val="18"/>
              </w:rPr>
            </w:pPr>
          </w:p>
        </w:tc>
        <w:tc>
          <w:tcPr>
            <w:tcW w:w="2620" w:type="dxa"/>
            <w:shd w:val="clear" w:color="auto" w:fill="auto"/>
          </w:tcPr>
          <w:p w14:paraId="18CAA6D3" w14:textId="77777777" w:rsidR="00937C5D" w:rsidRPr="0080523F" w:rsidRDefault="00937C5D" w:rsidP="00D876A5">
            <w:pPr>
              <w:pStyle w:val="TAH"/>
              <w:rPr>
                <w:ins w:id="72" w:author="Nokia" w:date="2021-01-08T12:16:00Z"/>
                <w:rFonts w:eastAsia="SimSun" w:cs="Arial"/>
                <w:szCs w:val="18"/>
              </w:rPr>
            </w:pPr>
            <w:ins w:id="73" w:author="Nokia" w:date="2021-01-08T12:16:00Z">
              <w:r w:rsidRPr="0080523F">
                <w:rPr>
                  <w:rFonts w:eastAsia="SimSun" w:cs="Arial"/>
                  <w:szCs w:val="18"/>
                </w:rPr>
                <w:t>Protected Band</w:t>
              </w:r>
            </w:ins>
          </w:p>
        </w:tc>
        <w:tc>
          <w:tcPr>
            <w:tcW w:w="2560" w:type="dxa"/>
            <w:gridSpan w:val="3"/>
            <w:shd w:val="clear" w:color="auto" w:fill="auto"/>
          </w:tcPr>
          <w:p w14:paraId="316EA500" w14:textId="77777777" w:rsidR="00937C5D" w:rsidRPr="0080523F" w:rsidRDefault="00937C5D" w:rsidP="00D876A5">
            <w:pPr>
              <w:pStyle w:val="TAH"/>
              <w:rPr>
                <w:ins w:id="74" w:author="Nokia" w:date="2021-01-08T12:16:00Z"/>
                <w:rFonts w:eastAsia="SimSun" w:cs="Arial"/>
                <w:szCs w:val="18"/>
              </w:rPr>
            </w:pPr>
            <w:ins w:id="75" w:author="Nokia" w:date="2021-01-08T12:16:00Z">
              <w:r w:rsidRPr="0080523F">
                <w:rPr>
                  <w:rFonts w:eastAsia="SimSun" w:cs="Arial"/>
                  <w:szCs w:val="18"/>
                </w:rPr>
                <w:t>Frequency range (MHz)</w:t>
              </w:r>
            </w:ins>
          </w:p>
        </w:tc>
        <w:tc>
          <w:tcPr>
            <w:tcW w:w="1077" w:type="dxa"/>
            <w:shd w:val="clear" w:color="auto" w:fill="auto"/>
          </w:tcPr>
          <w:p w14:paraId="7CBCBB40" w14:textId="77777777" w:rsidR="00937C5D" w:rsidRPr="0080523F" w:rsidRDefault="00937C5D" w:rsidP="00D876A5">
            <w:pPr>
              <w:pStyle w:val="TAH"/>
              <w:rPr>
                <w:ins w:id="76" w:author="Nokia" w:date="2021-01-08T12:16:00Z"/>
                <w:rFonts w:eastAsia="SimSun" w:cs="Arial"/>
                <w:szCs w:val="18"/>
              </w:rPr>
            </w:pPr>
            <w:ins w:id="77" w:author="Nokia" w:date="2021-01-08T12:16:00Z">
              <w:r w:rsidRPr="0080523F">
                <w:rPr>
                  <w:rFonts w:eastAsia="SimSun" w:cs="Arial"/>
                  <w:szCs w:val="18"/>
                </w:rPr>
                <w:t>Maximum Level (dBm)</w:t>
              </w:r>
            </w:ins>
          </w:p>
        </w:tc>
        <w:tc>
          <w:tcPr>
            <w:tcW w:w="959" w:type="dxa"/>
            <w:shd w:val="clear" w:color="auto" w:fill="auto"/>
          </w:tcPr>
          <w:p w14:paraId="6F6886AD" w14:textId="77777777" w:rsidR="00937C5D" w:rsidRPr="0080523F" w:rsidRDefault="00937C5D" w:rsidP="00D876A5">
            <w:pPr>
              <w:pStyle w:val="TAH"/>
              <w:rPr>
                <w:ins w:id="78" w:author="Nokia" w:date="2021-01-08T12:16:00Z"/>
                <w:rFonts w:eastAsia="SimSun" w:cs="Arial"/>
                <w:szCs w:val="18"/>
              </w:rPr>
            </w:pPr>
            <w:ins w:id="79" w:author="Nokia" w:date="2021-01-08T12:16:00Z">
              <w:r w:rsidRPr="0080523F">
                <w:rPr>
                  <w:rFonts w:eastAsia="SimSun" w:cs="Arial"/>
                  <w:szCs w:val="18"/>
                </w:rPr>
                <w:t>MBW (MHz)</w:t>
              </w:r>
            </w:ins>
          </w:p>
        </w:tc>
        <w:tc>
          <w:tcPr>
            <w:tcW w:w="1052" w:type="dxa"/>
            <w:shd w:val="clear" w:color="auto" w:fill="auto"/>
          </w:tcPr>
          <w:p w14:paraId="18038194" w14:textId="77777777" w:rsidR="00937C5D" w:rsidRPr="0080523F" w:rsidRDefault="00937C5D" w:rsidP="00D876A5">
            <w:pPr>
              <w:pStyle w:val="TAH"/>
              <w:rPr>
                <w:ins w:id="80" w:author="Nokia" w:date="2021-01-08T12:16:00Z"/>
                <w:rFonts w:eastAsia="SimSun" w:cs="Arial"/>
                <w:szCs w:val="18"/>
              </w:rPr>
            </w:pPr>
            <w:ins w:id="81" w:author="Nokia" w:date="2021-01-08T12:16:00Z">
              <w:r w:rsidRPr="0080523F">
                <w:rPr>
                  <w:rFonts w:eastAsia="SimSun" w:cs="Arial"/>
                  <w:szCs w:val="18"/>
                </w:rPr>
                <w:t>NOTE</w:t>
              </w:r>
            </w:ins>
          </w:p>
        </w:tc>
      </w:tr>
      <w:tr w:rsidR="00937C5D" w:rsidRPr="00FA75C8" w14:paraId="10ACD0A2" w14:textId="77777777" w:rsidTr="00D876A5">
        <w:trPr>
          <w:ins w:id="82" w:author="Nokia" w:date="2021-01-08T12:16:00Z"/>
        </w:trPr>
        <w:tc>
          <w:tcPr>
            <w:tcW w:w="1508" w:type="dxa"/>
            <w:shd w:val="clear" w:color="auto" w:fill="FFFFFF" w:themeFill="background1"/>
          </w:tcPr>
          <w:p w14:paraId="54532020" w14:textId="77777777" w:rsidR="00937C5D" w:rsidRPr="00852BD5" w:rsidRDefault="00937C5D" w:rsidP="00D876A5">
            <w:pPr>
              <w:pStyle w:val="TAC"/>
              <w:rPr>
                <w:ins w:id="83" w:author="Nokia" w:date="2021-01-08T12:16:00Z"/>
                <w:rFonts w:eastAsia="SimSun" w:cs="Arial"/>
                <w:sz w:val="16"/>
                <w:szCs w:val="18"/>
              </w:rPr>
            </w:pPr>
            <w:ins w:id="84" w:author="Nokia" w:date="2021-01-08T12:16: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7</w:t>
              </w:r>
            </w:ins>
          </w:p>
        </w:tc>
        <w:tc>
          <w:tcPr>
            <w:tcW w:w="2620" w:type="dxa"/>
            <w:shd w:val="clear" w:color="auto" w:fill="FFFFFF" w:themeFill="background1"/>
          </w:tcPr>
          <w:p w14:paraId="14044FCF" w14:textId="32E83124" w:rsidR="00937C5D" w:rsidRPr="00852BD5" w:rsidRDefault="00937C5D" w:rsidP="00D876A5">
            <w:pPr>
              <w:pStyle w:val="TAL"/>
              <w:rPr>
                <w:ins w:id="85" w:author="Nokia" w:date="2021-01-08T12:16:00Z"/>
                <w:rFonts w:eastAsia="MS Mincho" w:cs="Arial"/>
                <w:sz w:val="16"/>
                <w:szCs w:val="18"/>
              </w:rPr>
            </w:pPr>
            <w:ins w:id="86" w:author="Nokia" w:date="2021-01-08T12:16:00Z">
              <w:r w:rsidRPr="00852BD5">
                <w:rPr>
                  <w:rFonts w:eastAsia="MS Mincho" w:cs="Arial"/>
                  <w:sz w:val="16"/>
                  <w:szCs w:val="18"/>
                </w:rPr>
                <w:t xml:space="preserve">E-UTRA Band </w:t>
              </w:r>
            </w:ins>
            <w:ins w:id="87" w:author="Nokia" w:date="2021-01-25T19:47:00Z">
              <w:r w:rsidR="005E55F6">
                <w:rPr>
                  <w:rFonts w:eastAsia="MS Mincho" w:cs="Arial"/>
                  <w:sz w:val="16"/>
                  <w:szCs w:val="18"/>
                </w:rPr>
                <w:t xml:space="preserve">2, </w:t>
              </w:r>
            </w:ins>
            <w:ins w:id="88" w:author="Nokia" w:date="2021-01-08T12:16:00Z">
              <w:r w:rsidRPr="00852BD5">
                <w:rPr>
                  <w:rFonts w:eastAsia="MS Mincho" w:cs="Arial"/>
                  <w:sz w:val="16"/>
                  <w:szCs w:val="18"/>
                </w:rPr>
                <w:t xml:space="preserve">4, 5, 12, 13, 14, 17, </w:t>
              </w:r>
            </w:ins>
            <w:ins w:id="89" w:author="Nokia" w:date="2021-01-25T18:36:00Z">
              <w:r w:rsidR="003E09D7">
                <w:rPr>
                  <w:rFonts w:eastAsia="MS Mincho" w:cs="Arial"/>
                  <w:sz w:val="16"/>
                  <w:szCs w:val="18"/>
                </w:rPr>
                <w:t xml:space="preserve">25, </w:t>
              </w:r>
            </w:ins>
            <w:ins w:id="90" w:author="Nokia" w:date="2021-01-08T12:16:00Z">
              <w:r w:rsidRPr="00852BD5">
                <w:rPr>
                  <w:rFonts w:eastAsia="MS Mincho" w:cs="Arial"/>
                  <w:sz w:val="16"/>
                  <w:szCs w:val="18"/>
                </w:rPr>
                <w:t xml:space="preserve">26, </w:t>
              </w:r>
              <w:r w:rsidRPr="00852BD5">
                <w:rPr>
                  <w:rFonts w:cs="Arial"/>
                  <w:sz w:val="16"/>
                  <w:szCs w:val="18"/>
                  <w:lang w:val="sv-SE" w:eastAsia="ja-JP"/>
                </w:rPr>
                <w:t xml:space="preserve">29, 30, 41, </w:t>
              </w:r>
              <w:r w:rsidRPr="00852BD5">
                <w:rPr>
                  <w:rFonts w:eastAsia="MS Mincho" w:cs="Arial"/>
                  <w:sz w:val="16"/>
                  <w:szCs w:val="18"/>
                </w:rPr>
                <w:t>65, 66, 70, 71</w:t>
              </w:r>
            </w:ins>
          </w:p>
        </w:tc>
        <w:tc>
          <w:tcPr>
            <w:tcW w:w="972" w:type="dxa"/>
            <w:shd w:val="clear" w:color="auto" w:fill="FFFFFF" w:themeFill="background1"/>
          </w:tcPr>
          <w:p w14:paraId="0476660F" w14:textId="77777777" w:rsidR="00937C5D" w:rsidRPr="00852BD5" w:rsidRDefault="00937C5D" w:rsidP="00D876A5">
            <w:pPr>
              <w:pStyle w:val="TAC"/>
              <w:rPr>
                <w:ins w:id="91" w:author="Nokia" w:date="2021-01-08T12:16:00Z"/>
                <w:rFonts w:cs="Arial"/>
                <w:sz w:val="16"/>
                <w:szCs w:val="18"/>
                <w:lang w:val="en-US" w:eastAsia="zh-CN"/>
              </w:rPr>
            </w:pPr>
            <w:ins w:id="92" w:author="Nokia" w:date="2021-01-08T12:16:00Z">
              <w:r w:rsidRPr="00852BD5">
                <w:rPr>
                  <w:rFonts w:cs="Arial"/>
                  <w:sz w:val="16"/>
                  <w:szCs w:val="18"/>
                </w:rPr>
                <w:t>F</w:t>
              </w:r>
              <w:r w:rsidRPr="00852BD5">
                <w:rPr>
                  <w:rFonts w:cs="Arial"/>
                  <w:sz w:val="16"/>
                  <w:szCs w:val="18"/>
                  <w:vertAlign w:val="subscript"/>
                </w:rPr>
                <w:t>DL_low</w:t>
              </w:r>
            </w:ins>
          </w:p>
        </w:tc>
        <w:tc>
          <w:tcPr>
            <w:tcW w:w="591" w:type="dxa"/>
            <w:shd w:val="clear" w:color="auto" w:fill="FFFFFF" w:themeFill="background1"/>
          </w:tcPr>
          <w:p w14:paraId="4D360738" w14:textId="77777777" w:rsidR="00937C5D" w:rsidRPr="00852BD5" w:rsidRDefault="00937C5D" w:rsidP="00D876A5">
            <w:pPr>
              <w:pStyle w:val="TAC"/>
              <w:rPr>
                <w:ins w:id="93" w:author="Nokia" w:date="2021-01-08T12:16:00Z"/>
                <w:rFonts w:cs="Arial"/>
                <w:sz w:val="16"/>
                <w:szCs w:val="18"/>
                <w:lang w:val="en-US" w:eastAsia="zh-CN"/>
              </w:rPr>
            </w:pPr>
            <w:ins w:id="94" w:author="Nokia" w:date="2021-01-08T12:16:00Z">
              <w:r w:rsidRPr="00852BD5">
                <w:rPr>
                  <w:rFonts w:cs="Arial"/>
                  <w:sz w:val="16"/>
                  <w:szCs w:val="18"/>
                </w:rPr>
                <w:t>-</w:t>
              </w:r>
            </w:ins>
          </w:p>
        </w:tc>
        <w:tc>
          <w:tcPr>
            <w:tcW w:w="997" w:type="dxa"/>
            <w:shd w:val="clear" w:color="auto" w:fill="FFFFFF" w:themeFill="background1"/>
          </w:tcPr>
          <w:p w14:paraId="2CBFCAE8" w14:textId="77777777" w:rsidR="00937C5D" w:rsidRPr="00852BD5" w:rsidRDefault="00937C5D" w:rsidP="00D876A5">
            <w:pPr>
              <w:pStyle w:val="TAC"/>
              <w:rPr>
                <w:ins w:id="95" w:author="Nokia" w:date="2021-01-08T12:16:00Z"/>
                <w:rFonts w:cs="Arial"/>
                <w:sz w:val="16"/>
                <w:szCs w:val="18"/>
                <w:lang w:val="en-US" w:eastAsia="zh-CN"/>
              </w:rPr>
            </w:pPr>
            <w:ins w:id="96" w:author="Nokia" w:date="2021-01-08T12:16:00Z">
              <w:r w:rsidRPr="00852BD5">
                <w:rPr>
                  <w:rFonts w:cs="Arial"/>
                  <w:sz w:val="16"/>
                  <w:szCs w:val="18"/>
                </w:rPr>
                <w:t>F</w:t>
              </w:r>
              <w:r w:rsidRPr="00852BD5">
                <w:rPr>
                  <w:rFonts w:cs="Arial"/>
                  <w:sz w:val="16"/>
                  <w:szCs w:val="18"/>
                  <w:vertAlign w:val="subscript"/>
                </w:rPr>
                <w:t>DL_high</w:t>
              </w:r>
            </w:ins>
          </w:p>
        </w:tc>
        <w:tc>
          <w:tcPr>
            <w:tcW w:w="1077" w:type="dxa"/>
            <w:shd w:val="clear" w:color="auto" w:fill="FFFFFF" w:themeFill="background1"/>
          </w:tcPr>
          <w:p w14:paraId="54D7FEC5" w14:textId="77777777" w:rsidR="00937C5D" w:rsidRPr="00852BD5" w:rsidRDefault="00937C5D" w:rsidP="00D876A5">
            <w:pPr>
              <w:pStyle w:val="TAC"/>
              <w:rPr>
                <w:ins w:id="97" w:author="Nokia" w:date="2021-01-08T12:16:00Z"/>
                <w:rFonts w:cs="Arial"/>
                <w:sz w:val="16"/>
                <w:szCs w:val="18"/>
                <w:lang w:val="en-US" w:eastAsia="zh-CN"/>
              </w:rPr>
            </w:pPr>
            <w:ins w:id="98" w:author="Nokia" w:date="2021-01-08T12:16:00Z">
              <w:r w:rsidRPr="00852BD5">
                <w:rPr>
                  <w:rFonts w:cs="Arial"/>
                  <w:sz w:val="16"/>
                  <w:szCs w:val="18"/>
                </w:rPr>
                <w:t>-50</w:t>
              </w:r>
            </w:ins>
          </w:p>
        </w:tc>
        <w:tc>
          <w:tcPr>
            <w:tcW w:w="959" w:type="dxa"/>
            <w:shd w:val="clear" w:color="auto" w:fill="FFFFFF" w:themeFill="background1"/>
            <w:vAlign w:val="center"/>
          </w:tcPr>
          <w:p w14:paraId="7D55B942" w14:textId="77777777" w:rsidR="00937C5D" w:rsidRPr="00852BD5" w:rsidRDefault="00937C5D" w:rsidP="00D876A5">
            <w:pPr>
              <w:pStyle w:val="TAC"/>
              <w:rPr>
                <w:ins w:id="99" w:author="Nokia" w:date="2021-01-08T12:16:00Z"/>
                <w:rFonts w:cs="Arial"/>
                <w:sz w:val="16"/>
                <w:szCs w:val="18"/>
                <w:lang w:val="en-US" w:eastAsia="zh-CN"/>
              </w:rPr>
            </w:pPr>
            <w:ins w:id="100" w:author="Nokia" w:date="2021-01-08T12:16:00Z">
              <w:r w:rsidRPr="00852BD5">
                <w:rPr>
                  <w:rFonts w:cs="Arial"/>
                  <w:sz w:val="16"/>
                  <w:szCs w:val="18"/>
                </w:rPr>
                <w:t>1</w:t>
              </w:r>
            </w:ins>
          </w:p>
        </w:tc>
        <w:tc>
          <w:tcPr>
            <w:tcW w:w="1052" w:type="dxa"/>
            <w:shd w:val="clear" w:color="auto" w:fill="FFFFFF" w:themeFill="background1"/>
            <w:vAlign w:val="center"/>
          </w:tcPr>
          <w:p w14:paraId="5CB1162E" w14:textId="77777777" w:rsidR="00937C5D" w:rsidRPr="00852BD5" w:rsidRDefault="00937C5D" w:rsidP="00D876A5">
            <w:pPr>
              <w:pStyle w:val="TAC"/>
              <w:rPr>
                <w:ins w:id="101" w:author="Nokia" w:date="2021-01-08T12:16:00Z"/>
                <w:rFonts w:cs="Arial"/>
                <w:sz w:val="16"/>
                <w:szCs w:val="18"/>
                <w:lang w:val="en-US" w:eastAsia="zh-CN"/>
              </w:rPr>
            </w:pPr>
          </w:p>
        </w:tc>
      </w:tr>
    </w:tbl>
    <w:p w14:paraId="6F38C898" w14:textId="77777777" w:rsidR="00937C5D" w:rsidRDefault="00937C5D" w:rsidP="00937C5D">
      <w:pPr>
        <w:pStyle w:val="NoSpacing"/>
        <w:keepNext/>
        <w:rPr>
          <w:ins w:id="102" w:author="Nokia" w:date="2021-01-08T12:16:00Z"/>
          <w:rStyle w:val="Heading4Char"/>
          <w:rFonts w:eastAsiaTheme="minorEastAsia"/>
        </w:rPr>
      </w:pPr>
    </w:p>
    <w:p w14:paraId="70746082" w14:textId="77777777" w:rsidR="00937C5D" w:rsidRPr="00F352B1" w:rsidRDefault="00937C5D" w:rsidP="00937C5D">
      <w:pPr>
        <w:pStyle w:val="Heading4"/>
        <w:rPr>
          <w:ins w:id="103" w:author="Nokia" w:date="2021-01-08T12:16:00Z"/>
          <w:rStyle w:val="Heading4Char"/>
          <w:rFonts w:cs="Arial"/>
          <w:szCs w:val="24"/>
        </w:rPr>
      </w:pPr>
      <w:ins w:id="104"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3BA74DA5" w14:textId="77777777" w:rsidR="00937C5D" w:rsidRPr="00EF2807" w:rsidRDefault="00937C5D" w:rsidP="00937C5D">
      <w:pPr>
        <w:keepNext/>
        <w:rPr>
          <w:ins w:id="105" w:author="Nokia" w:date="2021-01-08T12:16:00Z"/>
          <w:lang w:val="en-US"/>
        </w:rPr>
      </w:pPr>
      <w:ins w:id="106" w:author="Nokia" w:date="2021-01-08T12:16: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7A.</w:t>
        </w:r>
      </w:ins>
    </w:p>
    <w:p w14:paraId="1C5A7482" w14:textId="77777777" w:rsidR="00937C5D" w:rsidRPr="00332BCD" w:rsidRDefault="00937C5D" w:rsidP="00937C5D">
      <w:pPr>
        <w:keepNext/>
        <w:keepLines/>
        <w:spacing w:before="60"/>
        <w:jc w:val="center"/>
        <w:rPr>
          <w:ins w:id="107" w:author="Nokia" w:date="2021-01-08T12:16:00Z"/>
          <w:rFonts w:ascii="Arial" w:hAnsi="Arial"/>
          <w:b/>
          <w:lang w:eastAsia="zh-CN"/>
        </w:rPr>
      </w:pPr>
      <w:ins w:id="108" w:author="Nokia" w:date="2021-01-08T12:16: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937C5D" w14:paraId="40B215BC" w14:textId="77777777" w:rsidTr="00D876A5">
        <w:trPr>
          <w:trHeight w:val="300"/>
          <w:ins w:id="109" w:author="Nokia" w:date="2021-01-08T12:16: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5534503B" w14:textId="77777777" w:rsidR="00937C5D" w:rsidRPr="009D20AD" w:rsidRDefault="00937C5D" w:rsidP="00D876A5">
            <w:pPr>
              <w:rPr>
                <w:ins w:id="110" w:author="Nokia" w:date="2021-01-08T12:16:00Z"/>
                <w:rFonts w:ascii="Arial" w:hAnsi="Arial" w:cs="Arial"/>
                <w:color w:val="000000"/>
                <w:sz w:val="16"/>
                <w:szCs w:val="16"/>
              </w:rPr>
            </w:pPr>
            <w:ins w:id="111" w:author="Nokia" w:date="2021-01-08T12:16:00Z">
              <w:r w:rsidRPr="009D20AD">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52F6B954" w14:textId="77777777" w:rsidR="00937C5D" w:rsidRPr="009D20AD" w:rsidRDefault="00937C5D" w:rsidP="00D876A5">
            <w:pPr>
              <w:rPr>
                <w:ins w:id="112" w:author="Nokia" w:date="2021-01-08T12:16:00Z"/>
                <w:rFonts w:ascii="Arial" w:hAnsi="Arial" w:cs="Arial"/>
                <w:color w:val="000000"/>
                <w:sz w:val="16"/>
                <w:szCs w:val="16"/>
              </w:rPr>
            </w:pPr>
            <w:ins w:id="113" w:author="Nokia" w:date="2021-01-08T12:16:00Z">
              <w:r w:rsidRPr="009D20AD">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5E30B9CF" w14:textId="77777777" w:rsidR="00937C5D" w:rsidRPr="009D20AD" w:rsidRDefault="00937C5D" w:rsidP="00D876A5">
            <w:pPr>
              <w:rPr>
                <w:ins w:id="114" w:author="Nokia" w:date="2021-01-08T12:16:00Z"/>
                <w:rFonts w:ascii="Arial" w:hAnsi="Arial" w:cs="Arial"/>
                <w:color w:val="000000"/>
                <w:sz w:val="16"/>
                <w:szCs w:val="16"/>
              </w:rPr>
            </w:pPr>
            <w:ins w:id="115" w:author="Nokia" w:date="2021-01-08T12:16:00Z">
              <w:r w:rsidRPr="009D20AD">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0E55226E" w14:textId="77777777" w:rsidR="00937C5D" w:rsidRPr="009D20AD" w:rsidRDefault="00937C5D" w:rsidP="00D876A5">
            <w:pPr>
              <w:rPr>
                <w:ins w:id="116" w:author="Nokia" w:date="2021-01-08T12:16:00Z"/>
                <w:rFonts w:ascii="Arial" w:hAnsi="Arial" w:cs="Arial"/>
                <w:color w:val="000000"/>
                <w:sz w:val="16"/>
                <w:szCs w:val="16"/>
              </w:rPr>
            </w:pPr>
            <w:ins w:id="117" w:author="Nokia" w:date="2021-01-08T12:16:00Z">
              <w:r w:rsidRPr="009D20AD">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73167C79" w14:textId="77777777" w:rsidR="00937C5D" w:rsidRPr="009D20AD" w:rsidRDefault="00937C5D" w:rsidP="00D876A5">
            <w:pPr>
              <w:rPr>
                <w:ins w:id="118" w:author="Nokia" w:date="2021-01-08T12:16:00Z"/>
                <w:rFonts w:ascii="Arial" w:hAnsi="Arial" w:cs="Arial"/>
                <w:color w:val="000000"/>
                <w:sz w:val="16"/>
                <w:szCs w:val="16"/>
              </w:rPr>
            </w:pPr>
            <w:ins w:id="119" w:author="Nokia" w:date="2021-01-08T12:16:00Z">
              <w:r w:rsidRPr="009D20AD">
                <w:rPr>
                  <w:rFonts w:ascii="Arial" w:hAnsi="Arial" w:cs="Arial"/>
                  <w:sz w:val="16"/>
                  <w:szCs w:val="16"/>
                </w:rPr>
                <w:t>f2_high</w:t>
              </w:r>
            </w:ins>
          </w:p>
        </w:tc>
      </w:tr>
      <w:tr w:rsidR="00937C5D" w14:paraId="6447E028" w14:textId="77777777" w:rsidTr="00D876A5">
        <w:trPr>
          <w:trHeight w:val="300"/>
          <w:ins w:id="12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AF896CE" w14:textId="77777777" w:rsidR="00937C5D" w:rsidRPr="009D20AD" w:rsidRDefault="00937C5D" w:rsidP="00D876A5">
            <w:pPr>
              <w:rPr>
                <w:ins w:id="121" w:author="Nokia" w:date="2021-01-08T12:16:00Z"/>
                <w:rFonts w:ascii="Arial" w:hAnsi="Arial" w:cs="Arial"/>
                <w:color w:val="000000"/>
                <w:sz w:val="16"/>
                <w:szCs w:val="16"/>
              </w:rPr>
            </w:pPr>
            <w:ins w:id="122" w:author="Nokia" w:date="2021-01-08T12:16:00Z">
              <w:r w:rsidRPr="009D20AD">
                <w:rPr>
                  <w:rFonts w:ascii="Arial" w:hAnsi="Arial" w:cs="Arial"/>
                  <w:sz w:val="16"/>
                  <w:szCs w:val="16"/>
                </w:rPr>
                <w:t>UL frequencies (MHz)</w:t>
              </w:r>
            </w:ins>
          </w:p>
        </w:tc>
        <w:tc>
          <w:tcPr>
            <w:tcW w:w="1842" w:type="dxa"/>
            <w:tcBorders>
              <w:top w:val="nil"/>
              <w:left w:val="nil"/>
              <w:bottom w:val="single" w:sz="4" w:space="0" w:color="auto"/>
              <w:right w:val="single" w:sz="4" w:space="0" w:color="auto"/>
            </w:tcBorders>
            <w:shd w:val="clear" w:color="auto" w:fill="auto"/>
            <w:noWrap/>
            <w:hideMark/>
          </w:tcPr>
          <w:p w14:paraId="7DBE1794" w14:textId="77777777" w:rsidR="00937C5D" w:rsidRPr="009D20AD" w:rsidRDefault="00937C5D" w:rsidP="00D876A5">
            <w:pPr>
              <w:jc w:val="right"/>
              <w:rPr>
                <w:ins w:id="123" w:author="Nokia" w:date="2021-01-08T12:16:00Z"/>
                <w:rFonts w:ascii="Arial" w:hAnsi="Arial" w:cs="Arial"/>
                <w:color w:val="000000"/>
                <w:sz w:val="16"/>
                <w:szCs w:val="16"/>
              </w:rPr>
            </w:pPr>
            <w:ins w:id="124" w:author="Nokia" w:date="2021-01-08T12:16:00Z">
              <w:r w:rsidRPr="009D20AD">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009B7232" w14:textId="77777777" w:rsidR="00937C5D" w:rsidRPr="009D20AD" w:rsidRDefault="00937C5D" w:rsidP="00D876A5">
            <w:pPr>
              <w:jc w:val="right"/>
              <w:rPr>
                <w:ins w:id="125" w:author="Nokia" w:date="2021-01-08T12:16:00Z"/>
                <w:rFonts w:ascii="Arial" w:hAnsi="Arial" w:cs="Arial"/>
                <w:color w:val="000000"/>
                <w:sz w:val="16"/>
                <w:szCs w:val="16"/>
              </w:rPr>
            </w:pPr>
            <w:ins w:id="126" w:author="Nokia" w:date="2021-01-08T12:16:00Z">
              <w:r w:rsidRPr="009D20AD">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6788B27" w14:textId="77777777" w:rsidR="00937C5D" w:rsidRPr="009D20AD" w:rsidRDefault="00937C5D" w:rsidP="00D876A5">
            <w:pPr>
              <w:jc w:val="right"/>
              <w:rPr>
                <w:ins w:id="127" w:author="Nokia" w:date="2021-01-08T12:16:00Z"/>
                <w:rFonts w:ascii="Arial" w:hAnsi="Arial" w:cs="Arial"/>
                <w:color w:val="000000"/>
                <w:sz w:val="16"/>
                <w:szCs w:val="16"/>
              </w:rPr>
            </w:pPr>
            <w:ins w:id="128" w:author="Nokia" w:date="2021-01-08T12:16:00Z">
              <w:r w:rsidRPr="009D20AD">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397F50B4" w14:textId="77777777" w:rsidR="00937C5D" w:rsidRPr="009D20AD" w:rsidRDefault="00937C5D" w:rsidP="00D876A5">
            <w:pPr>
              <w:jc w:val="right"/>
              <w:rPr>
                <w:ins w:id="129" w:author="Nokia" w:date="2021-01-08T12:16:00Z"/>
                <w:rFonts w:ascii="Arial" w:hAnsi="Arial" w:cs="Arial"/>
                <w:color w:val="000000"/>
                <w:sz w:val="16"/>
                <w:szCs w:val="16"/>
              </w:rPr>
            </w:pPr>
            <w:ins w:id="130" w:author="Nokia" w:date="2021-01-08T12:16:00Z">
              <w:r w:rsidRPr="009D20AD">
                <w:rPr>
                  <w:rFonts w:ascii="Arial" w:hAnsi="Arial" w:cs="Arial"/>
                  <w:sz w:val="16"/>
                  <w:szCs w:val="16"/>
                </w:rPr>
                <w:t>4200</w:t>
              </w:r>
            </w:ins>
          </w:p>
        </w:tc>
      </w:tr>
      <w:tr w:rsidR="00937C5D" w14:paraId="3AD2226B" w14:textId="77777777" w:rsidTr="00D876A5">
        <w:trPr>
          <w:trHeight w:val="300"/>
          <w:ins w:id="13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6F4569" w14:textId="77777777" w:rsidR="00937C5D" w:rsidRPr="009D20AD" w:rsidRDefault="00937C5D" w:rsidP="00D876A5">
            <w:pPr>
              <w:rPr>
                <w:ins w:id="132" w:author="Nokia" w:date="2021-01-08T12:16:00Z"/>
                <w:rFonts w:ascii="Arial" w:hAnsi="Arial" w:cs="Arial"/>
                <w:color w:val="000000"/>
                <w:sz w:val="16"/>
                <w:szCs w:val="16"/>
              </w:rPr>
            </w:pPr>
            <w:ins w:id="133" w:author="Nokia" w:date="2021-01-08T12:16:00Z">
              <w:r w:rsidRPr="009D20AD">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2BC68FAF" w14:textId="77777777" w:rsidR="00937C5D" w:rsidRPr="009D20AD" w:rsidRDefault="00937C5D" w:rsidP="00D876A5">
            <w:pPr>
              <w:rPr>
                <w:ins w:id="134" w:author="Nokia" w:date="2021-01-08T12:16:00Z"/>
                <w:rFonts w:ascii="Arial" w:hAnsi="Arial" w:cs="Arial"/>
                <w:color w:val="000000"/>
                <w:sz w:val="16"/>
                <w:szCs w:val="16"/>
              </w:rPr>
            </w:pPr>
            <w:ins w:id="135" w:author="Nokia" w:date="2021-01-08T12:16:00Z">
              <w:r w:rsidRPr="009D20AD">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B82EB70" w14:textId="77777777" w:rsidR="00937C5D" w:rsidRPr="009D20AD" w:rsidRDefault="00937C5D" w:rsidP="00D876A5">
            <w:pPr>
              <w:rPr>
                <w:ins w:id="136" w:author="Nokia" w:date="2021-01-08T12:16:00Z"/>
                <w:rFonts w:ascii="Arial" w:hAnsi="Arial" w:cs="Arial"/>
                <w:color w:val="000000"/>
                <w:sz w:val="16"/>
                <w:szCs w:val="16"/>
              </w:rPr>
            </w:pPr>
            <w:ins w:id="137" w:author="Nokia" w:date="2021-01-08T12:16:00Z">
              <w:r w:rsidRPr="009D20AD">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688F10BC" w14:textId="77777777" w:rsidR="00937C5D" w:rsidRPr="009D20AD" w:rsidRDefault="00937C5D" w:rsidP="00D876A5">
            <w:pPr>
              <w:rPr>
                <w:ins w:id="138" w:author="Nokia" w:date="2021-01-08T12:16:00Z"/>
                <w:rFonts w:ascii="Arial" w:hAnsi="Arial" w:cs="Arial"/>
                <w:color w:val="000000"/>
                <w:sz w:val="16"/>
                <w:szCs w:val="16"/>
              </w:rPr>
            </w:pPr>
            <w:ins w:id="139" w:author="Nokia" w:date="2021-01-08T12:16:00Z">
              <w:r w:rsidRPr="009D20AD">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381EF9C" w14:textId="77777777" w:rsidR="00937C5D" w:rsidRPr="009D20AD" w:rsidRDefault="00937C5D" w:rsidP="00D876A5">
            <w:pPr>
              <w:rPr>
                <w:ins w:id="140" w:author="Nokia" w:date="2021-01-08T12:16:00Z"/>
                <w:rFonts w:ascii="Arial" w:hAnsi="Arial" w:cs="Arial"/>
                <w:color w:val="000000"/>
                <w:sz w:val="16"/>
                <w:szCs w:val="16"/>
              </w:rPr>
            </w:pPr>
            <w:ins w:id="141" w:author="Nokia" w:date="2021-01-08T12:16:00Z">
              <w:r w:rsidRPr="009D20AD">
                <w:rPr>
                  <w:rFonts w:ascii="Arial" w:hAnsi="Arial" w:cs="Arial"/>
                  <w:sz w:val="16"/>
                  <w:szCs w:val="16"/>
                </w:rPr>
                <w:t>2*f2_high</w:t>
              </w:r>
            </w:ins>
          </w:p>
        </w:tc>
      </w:tr>
      <w:tr w:rsidR="00937C5D" w14:paraId="10467EE6" w14:textId="77777777" w:rsidTr="00D876A5">
        <w:trPr>
          <w:trHeight w:val="300"/>
          <w:ins w:id="14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A7F282E" w14:textId="77777777" w:rsidR="00937C5D" w:rsidRPr="009D20AD" w:rsidRDefault="00937C5D" w:rsidP="00D876A5">
            <w:pPr>
              <w:rPr>
                <w:ins w:id="143" w:author="Nokia" w:date="2021-01-08T12:16:00Z"/>
                <w:rFonts w:ascii="Arial" w:hAnsi="Arial" w:cs="Arial"/>
                <w:color w:val="000000"/>
                <w:sz w:val="16"/>
                <w:szCs w:val="16"/>
              </w:rPr>
            </w:pPr>
            <w:ins w:id="144"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6B354739" w14:textId="77777777" w:rsidR="00937C5D" w:rsidRPr="009D20AD" w:rsidRDefault="00937C5D" w:rsidP="00D876A5">
            <w:pPr>
              <w:jc w:val="right"/>
              <w:rPr>
                <w:ins w:id="145" w:author="Nokia" w:date="2021-01-08T12:16:00Z"/>
                <w:rFonts w:ascii="Arial" w:hAnsi="Arial" w:cs="Arial"/>
                <w:color w:val="000000"/>
                <w:sz w:val="16"/>
                <w:szCs w:val="16"/>
              </w:rPr>
            </w:pPr>
            <w:ins w:id="146" w:author="Nokia" w:date="2021-01-08T12:16:00Z">
              <w:r w:rsidRPr="009D20AD">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75FA3FBA" w14:textId="77777777" w:rsidR="00937C5D" w:rsidRPr="009D20AD" w:rsidRDefault="00937C5D" w:rsidP="00D876A5">
            <w:pPr>
              <w:jc w:val="right"/>
              <w:rPr>
                <w:ins w:id="147" w:author="Nokia" w:date="2021-01-08T12:16:00Z"/>
                <w:rFonts w:ascii="Arial" w:hAnsi="Arial" w:cs="Arial"/>
                <w:color w:val="000000"/>
                <w:sz w:val="16"/>
                <w:szCs w:val="16"/>
              </w:rPr>
            </w:pPr>
            <w:ins w:id="148" w:author="Nokia" w:date="2021-01-08T12:16:00Z">
              <w:r w:rsidRPr="009D20AD">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1C6BC3AD" w14:textId="77777777" w:rsidR="00937C5D" w:rsidRPr="009D20AD" w:rsidRDefault="00937C5D" w:rsidP="00D876A5">
            <w:pPr>
              <w:jc w:val="right"/>
              <w:rPr>
                <w:ins w:id="149" w:author="Nokia" w:date="2021-01-08T12:16:00Z"/>
                <w:rFonts w:ascii="Arial" w:hAnsi="Arial" w:cs="Arial"/>
                <w:color w:val="000000"/>
                <w:sz w:val="16"/>
                <w:szCs w:val="16"/>
              </w:rPr>
            </w:pPr>
            <w:ins w:id="150" w:author="Nokia" w:date="2021-01-08T12:16:00Z">
              <w:r w:rsidRPr="009D20AD">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6D3E761F" w14:textId="77777777" w:rsidR="00937C5D" w:rsidRPr="009D20AD" w:rsidRDefault="00937C5D" w:rsidP="00D876A5">
            <w:pPr>
              <w:jc w:val="right"/>
              <w:rPr>
                <w:ins w:id="151" w:author="Nokia" w:date="2021-01-08T12:16:00Z"/>
                <w:rFonts w:ascii="Arial" w:hAnsi="Arial" w:cs="Arial"/>
                <w:color w:val="000000"/>
                <w:sz w:val="16"/>
                <w:szCs w:val="16"/>
              </w:rPr>
            </w:pPr>
            <w:ins w:id="152" w:author="Nokia" w:date="2021-01-08T12:16:00Z">
              <w:r w:rsidRPr="009D20AD">
                <w:rPr>
                  <w:rFonts w:ascii="Arial" w:hAnsi="Arial" w:cs="Arial"/>
                  <w:sz w:val="16"/>
                  <w:szCs w:val="16"/>
                </w:rPr>
                <w:t>8400</w:t>
              </w:r>
            </w:ins>
          </w:p>
        </w:tc>
      </w:tr>
      <w:tr w:rsidR="00937C5D" w14:paraId="71CCEBA9" w14:textId="77777777" w:rsidTr="00D876A5">
        <w:trPr>
          <w:trHeight w:val="300"/>
          <w:ins w:id="15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B7EE5F0" w14:textId="77777777" w:rsidR="00937C5D" w:rsidRPr="009D20AD" w:rsidRDefault="00937C5D" w:rsidP="00D876A5">
            <w:pPr>
              <w:rPr>
                <w:ins w:id="154" w:author="Nokia" w:date="2021-01-08T12:16:00Z"/>
                <w:rFonts w:ascii="Arial" w:hAnsi="Arial" w:cs="Arial"/>
                <w:color w:val="000000"/>
                <w:sz w:val="16"/>
                <w:szCs w:val="16"/>
              </w:rPr>
            </w:pPr>
            <w:ins w:id="155" w:author="Nokia" w:date="2021-01-08T12:16:00Z">
              <w:r w:rsidRPr="009D20AD">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4E4824B8" w14:textId="77777777" w:rsidR="00937C5D" w:rsidRPr="009D20AD" w:rsidRDefault="00937C5D" w:rsidP="00D876A5">
            <w:pPr>
              <w:rPr>
                <w:ins w:id="156" w:author="Nokia" w:date="2021-01-08T12:16:00Z"/>
                <w:rFonts w:ascii="Arial" w:hAnsi="Arial" w:cs="Arial"/>
                <w:color w:val="000000"/>
                <w:sz w:val="16"/>
                <w:szCs w:val="16"/>
              </w:rPr>
            </w:pPr>
            <w:ins w:id="157" w:author="Nokia" w:date="2021-01-08T12:16:00Z">
              <w:r w:rsidRPr="009D20AD">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40B57C7D" w14:textId="77777777" w:rsidR="00937C5D" w:rsidRPr="009D20AD" w:rsidRDefault="00937C5D" w:rsidP="00D876A5">
            <w:pPr>
              <w:rPr>
                <w:ins w:id="158" w:author="Nokia" w:date="2021-01-08T12:16:00Z"/>
                <w:rFonts w:ascii="Arial" w:hAnsi="Arial" w:cs="Arial"/>
                <w:color w:val="000000"/>
                <w:sz w:val="16"/>
                <w:szCs w:val="16"/>
              </w:rPr>
            </w:pPr>
            <w:ins w:id="159" w:author="Nokia" w:date="2021-01-08T12:16:00Z">
              <w:r w:rsidRPr="009D20AD">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0D75927E" w14:textId="77777777" w:rsidR="00937C5D" w:rsidRPr="009D20AD" w:rsidRDefault="00937C5D" w:rsidP="00D876A5">
            <w:pPr>
              <w:rPr>
                <w:ins w:id="160" w:author="Nokia" w:date="2021-01-08T12:16:00Z"/>
                <w:rFonts w:ascii="Arial" w:hAnsi="Arial" w:cs="Arial"/>
                <w:color w:val="000000"/>
                <w:sz w:val="16"/>
                <w:szCs w:val="16"/>
              </w:rPr>
            </w:pPr>
            <w:ins w:id="161" w:author="Nokia" w:date="2021-01-08T12:16:00Z">
              <w:r w:rsidRPr="009D20AD">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72819F65" w14:textId="77777777" w:rsidR="00937C5D" w:rsidRPr="009D20AD" w:rsidRDefault="00937C5D" w:rsidP="00D876A5">
            <w:pPr>
              <w:rPr>
                <w:ins w:id="162" w:author="Nokia" w:date="2021-01-08T12:16:00Z"/>
                <w:rFonts w:ascii="Arial" w:hAnsi="Arial" w:cs="Arial"/>
                <w:color w:val="000000"/>
                <w:sz w:val="16"/>
                <w:szCs w:val="16"/>
              </w:rPr>
            </w:pPr>
            <w:ins w:id="163" w:author="Nokia" w:date="2021-01-08T12:16:00Z">
              <w:r w:rsidRPr="009D20AD">
                <w:rPr>
                  <w:rFonts w:ascii="Arial" w:hAnsi="Arial" w:cs="Arial"/>
                  <w:sz w:val="16"/>
                  <w:szCs w:val="16"/>
                </w:rPr>
                <w:t>3*f2_high</w:t>
              </w:r>
            </w:ins>
          </w:p>
        </w:tc>
      </w:tr>
      <w:tr w:rsidR="00937C5D" w14:paraId="3B772EDF" w14:textId="77777777" w:rsidTr="00D876A5">
        <w:trPr>
          <w:trHeight w:val="300"/>
          <w:ins w:id="16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79A9E7" w14:textId="77777777" w:rsidR="00937C5D" w:rsidRPr="009D20AD" w:rsidRDefault="00937C5D" w:rsidP="00D876A5">
            <w:pPr>
              <w:rPr>
                <w:ins w:id="165" w:author="Nokia" w:date="2021-01-08T12:16:00Z"/>
                <w:rFonts w:ascii="Arial" w:hAnsi="Arial" w:cs="Arial"/>
                <w:color w:val="000000"/>
                <w:sz w:val="16"/>
                <w:szCs w:val="16"/>
              </w:rPr>
            </w:pPr>
            <w:ins w:id="166"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1F77F855" w14:textId="77777777" w:rsidR="00937C5D" w:rsidRPr="009D20AD" w:rsidRDefault="00937C5D" w:rsidP="00D876A5">
            <w:pPr>
              <w:jc w:val="right"/>
              <w:rPr>
                <w:ins w:id="167" w:author="Nokia" w:date="2021-01-08T12:16:00Z"/>
                <w:rFonts w:ascii="Arial" w:hAnsi="Arial" w:cs="Arial"/>
                <w:color w:val="000000"/>
                <w:sz w:val="16"/>
                <w:szCs w:val="16"/>
              </w:rPr>
            </w:pPr>
            <w:ins w:id="168" w:author="Nokia" w:date="2021-01-08T12:16:00Z">
              <w:r w:rsidRPr="009D20AD">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587EA08E" w14:textId="77777777" w:rsidR="00937C5D" w:rsidRPr="009D20AD" w:rsidRDefault="00937C5D" w:rsidP="00D876A5">
            <w:pPr>
              <w:jc w:val="right"/>
              <w:rPr>
                <w:ins w:id="169" w:author="Nokia" w:date="2021-01-08T12:16:00Z"/>
                <w:rFonts w:ascii="Arial" w:hAnsi="Arial" w:cs="Arial"/>
                <w:color w:val="000000"/>
                <w:sz w:val="16"/>
                <w:szCs w:val="16"/>
              </w:rPr>
            </w:pPr>
            <w:ins w:id="170" w:author="Nokia" w:date="2021-01-08T12:16:00Z">
              <w:r w:rsidRPr="009D20AD">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0CE252F6" w14:textId="77777777" w:rsidR="00937C5D" w:rsidRPr="009D20AD" w:rsidRDefault="00937C5D" w:rsidP="00D876A5">
            <w:pPr>
              <w:jc w:val="right"/>
              <w:rPr>
                <w:ins w:id="171" w:author="Nokia" w:date="2021-01-08T12:16:00Z"/>
                <w:rFonts w:ascii="Arial" w:hAnsi="Arial" w:cs="Arial"/>
                <w:color w:val="000000"/>
                <w:sz w:val="16"/>
                <w:szCs w:val="16"/>
              </w:rPr>
            </w:pPr>
            <w:ins w:id="172" w:author="Nokia" w:date="2021-01-08T12:16:00Z">
              <w:r w:rsidRPr="009D20AD">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61956601" w14:textId="77777777" w:rsidR="00937C5D" w:rsidRPr="009D20AD" w:rsidRDefault="00937C5D" w:rsidP="00D876A5">
            <w:pPr>
              <w:jc w:val="right"/>
              <w:rPr>
                <w:ins w:id="173" w:author="Nokia" w:date="2021-01-08T12:16:00Z"/>
                <w:rFonts w:ascii="Arial" w:hAnsi="Arial" w:cs="Arial"/>
                <w:color w:val="000000"/>
                <w:sz w:val="16"/>
                <w:szCs w:val="16"/>
              </w:rPr>
            </w:pPr>
            <w:ins w:id="174" w:author="Nokia" w:date="2021-01-08T12:16:00Z">
              <w:r w:rsidRPr="009D20AD">
                <w:rPr>
                  <w:rFonts w:ascii="Arial" w:hAnsi="Arial" w:cs="Arial"/>
                  <w:sz w:val="16"/>
                  <w:szCs w:val="16"/>
                </w:rPr>
                <w:t>12600</w:t>
              </w:r>
            </w:ins>
          </w:p>
        </w:tc>
      </w:tr>
      <w:tr w:rsidR="00937C5D" w14:paraId="2658EEAB" w14:textId="77777777" w:rsidTr="00D876A5">
        <w:trPr>
          <w:trHeight w:val="300"/>
          <w:ins w:id="17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64DFA2D" w14:textId="77777777" w:rsidR="00937C5D" w:rsidRPr="009D20AD" w:rsidRDefault="00937C5D" w:rsidP="00D876A5">
            <w:pPr>
              <w:rPr>
                <w:ins w:id="176" w:author="Nokia" w:date="2021-01-08T12:16:00Z"/>
                <w:rFonts w:ascii="Arial" w:hAnsi="Arial" w:cs="Arial"/>
                <w:color w:val="000000"/>
                <w:sz w:val="16"/>
                <w:szCs w:val="16"/>
              </w:rPr>
            </w:pPr>
            <w:ins w:id="177" w:author="Nokia" w:date="2021-01-08T12:16:00Z">
              <w:r w:rsidRPr="009D20AD">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58837008" w14:textId="77777777" w:rsidR="00937C5D" w:rsidRPr="009D20AD" w:rsidRDefault="00937C5D" w:rsidP="00D876A5">
            <w:pPr>
              <w:rPr>
                <w:ins w:id="178" w:author="Nokia" w:date="2021-01-08T12:16:00Z"/>
                <w:rFonts w:ascii="Arial" w:hAnsi="Arial" w:cs="Arial"/>
                <w:color w:val="000000"/>
                <w:sz w:val="16"/>
                <w:szCs w:val="16"/>
              </w:rPr>
            </w:pPr>
            <w:ins w:id="179" w:author="Nokia" w:date="2021-01-08T12:16:00Z">
              <w:r w:rsidRPr="009D20AD">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456DBB06" w14:textId="77777777" w:rsidR="00937C5D" w:rsidRPr="009D20AD" w:rsidRDefault="00937C5D" w:rsidP="00D876A5">
            <w:pPr>
              <w:rPr>
                <w:ins w:id="180" w:author="Nokia" w:date="2021-01-08T12:16:00Z"/>
                <w:rFonts w:ascii="Arial" w:hAnsi="Arial" w:cs="Arial"/>
                <w:color w:val="000000"/>
                <w:sz w:val="16"/>
                <w:szCs w:val="16"/>
              </w:rPr>
            </w:pPr>
            <w:ins w:id="181" w:author="Nokia" w:date="2021-01-08T12:16:00Z">
              <w:r w:rsidRPr="009D20AD">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1DACA009" w14:textId="77777777" w:rsidR="00937C5D" w:rsidRPr="009D20AD" w:rsidRDefault="00937C5D" w:rsidP="00D876A5">
            <w:pPr>
              <w:rPr>
                <w:ins w:id="182" w:author="Nokia" w:date="2021-01-08T12:16:00Z"/>
                <w:rFonts w:ascii="Arial" w:hAnsi="Arial" w:cs="Arial"/>
                <w:color w:val="000000"/>
                <w:sz w:val="16"/>
                <w:szCs w:val="16"/>
              </w:rPr>
            </w:pPr>
            <w:ins w:id="183" w:author="Nokia" w:date="2021-01-08T12:16:00Z">
              <w:r w:rsidRPr="009D20AD">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02843E5C" w14:textId="77777777" w:rsidR="00937C5D" w:rsidRPr="009D20AD" w:rsidRDefault="00937C5D" w:rsidP="00D876A5">
            <w:pPr>
              <w:rPr>
                <w:ins w:id="184" w:author="Nokia" w:date="2021-01-08T12:16:00Z"/>
                <w:rFonts w:ascii="Arial" w:hAnsi="Arial" w:cs="Arial"/>
                <w:color w:val="000000"/>
                <w:sz w:val="16"/>
                <w:szCs w:val="16"/>
              </w:rPr>
            </w:pPr>
            <w:ins w:id="185" w:author="Nokia" w:date="2021-01-08T12:16:00Z">
              <w:r w:rsidRPr="009D20AD">
                <w:rPr>
                  <w:rFonts w:ascii="Arial" w:hAnsi="Arial" w:cs="Arial"/>
                  <w:sz w:val="16"/>
                  <w:szCs w:val="16"/>
                </w:rPr>
                <w:t>f2_high + f1_high</w:t>
              </w:r>
            </w:ins>
          </w:p>
        </w:tc>
      </w:tr>
      <w:tr w:rsidR="00937C5D" w14:paraId="2CCF4595" w14:textId="77777777" w:rsidTr="00D876A5">
        <w:trPr>
          <w:trHeight w:val="300"/>
          <w:ins w:id="18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CC8E626" w14:textId="77777777" w:rsidR="00937C5D" w:rsidRPr="009D20AD" w:rsidRDefault="00937C5D" w:rsidP="00D876A5">
            <w:pPr>
              <w:rPr>
                <w:ins w:id="187" w:author="Nokia" w:date="2021-01-08T12:16:00Z"/>
                <w:rFonts w:ascii="Arial" w:hAnsi="Arial" w:cs="Arial"/>
                <w:color w:val="000000"/>
                <w:sz w:val="16"/>
                <w:szCs w:val="16"/>
              </w:rPr>
            </w:pPr>
            <w:ins w:id="18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23209FD" w14:textId="77777777" w:rsidR="00937C5D" w:rsidRPr="009D20AD" w:rsidRDefault="00937C5D" w:rsidP="00D876A5">
            <w:pPr>
              <w:jc w:val="right"/>
              <w:rPr>
                <w:ins w:id="189" w:author="Nokia" w:date="2021-01-08T12:16:00Z"/>
                <w:rFonts w:ascii="Arial" w:hAnsi="Arial" w:cs="Arial"/>
                <w:color w:val="000000"/>
                <w:sz w:val="16"/>
                <w:szCs w:val="16"/>
              </w:rPr>
            </w:pPr>
            <w:ins w:id="190" w:author="Nokia" w:date="2021-01-08T12:16:00Z">
              <w:r w:rsidRPr="009D20AD">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54B5DBA4" w14:textId="77777777" w:rsidR="00937C5D" w:rsidRPr="009D20AD" w:rsidRDefault="00937C5D" w:rsidP="00D876A5">
            <w:pPr>
              <w:jc w:val="right"/>
              <w:rPr>
                <w:ins w:id="191" w:author="Nokia" w:date="2021-01-08T12:16:00Z"/>
                <w:rFonts w:ascii="Arial" w:hAnsi="Arial" w:cs="Arial"/>
                <w:color w:val="000000"/>
                <w:sz w:val="16"/>
                <w:szCs w:val="16"/>
              </w:rPr>
            </w:pPr>
            <w:ins w:id="192" w:author="Nokia" w:date="2021-01-08T12:16:00Z">
              <w:r w:rsidRPr="009D20AD">
                <w:rPr>
                  <w:rFonts w:ascii="Arial" w:hAnsi="Arial" w:cs="Arial"/>
                  <w:sz w:val="16"/>
                  <w:szCs w:val="16"/>
                </w:rPr>
                <w:t>2350</w:t>
              </w:r>
            </w:ins>
          </w:p>
        </w:tc>
        <w:tc>
          <w:tcPr>
            <w:tcW w:w="1843" w:type="dxa"/>
            <w:tcBorders>
              <w:top w:val="nil"/>
              <w:left w:val="nil"/>
              <w:bottom w:val="single" w:sz="4" w:space="0" w:color="auto"/>
              <w:right w:val="single" w:sz="4" w:space="0" w:color="auto"/>
            </w:tcBorders>
            <w:shd w:val="clear" w:color="auto" w:fill="auto"/>
            <w:noWrap/>
            <w:hideMark/>
          </w:tcPr>
          <w:p w14:paraId="5FB80D47" w14:textId="77777777" w:rsidR="00937C5D" w:rsidRPr="009D20AD" w:rsidRDefault="00937C5D" w:rsidP="00D876A5">
            <w:pPr>
              <w:jc w:val="right"/>
              <w:rPr>
                <w:ins w:id="193" w:author="Nokia" w:date="2021-01-08T12:16:00Z"/>
                <w:rFonts w:ascii="Arial" w:hAnsi="Arial" w:cs="Arial"/>
                <w:color w:val="000000"/>
                <w:sz w:val="16"/>
                <w:szCs w:val="16"/>
              </w:rPr>
            </w:pPr>
            <w:ins w:id="194" w:author="Nokia" w:date="2021-01-08T12:16:00Z">
              <w:r w:rsidRPr="009D20AD">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2E24073" w14:textId="77777777" w:rsidR="00937C5D" w:rsidRPr="009D20AD" w:rsidRDefault="00937C5D" w:rsidP="00D876A5">
            <w:pPr>
              <w:jc w:val="right"/>
              <w:rPr>
                <w:ins w:id="195" w:author="Nokia" w:date="2021-01-08T12:16:00Z"/>
                <w:rFonts w:ascii="Arial" w:hAnsi="Arial" w:cs="Arial"/>
                <w:color w:val="000000"/>
                <w:sz w:val="16"/>
                <w:szCs w:val="16"/>
              </w:rPr>
            </w:pPr>
            <w:ins w:id="196" w:author="Nokia" w:date="2021-01-08T12:16:00Z">
              <w:r w:rsidRPr="009D20AD">
                <w:rPr>
                  <w:rFonts w:ascii="Arial" w:hAnsi="Arial" w:cs="Arial"/>
                  <w:sz w:val="16"/>
                  <w:szCs w:val="16"/>
                </w:rPr>
                <w:t>6115</w:t>
              </w:r>
            </w:ins>
          </w:p>
        </w:tc>
      </w:tr>
      <w:tr w:rsidR="00937C5D" w14:paraId="016023A0" w14:textId="77777777" w:rsidTr="00D876A5">
        <w:trPr>
          <w:trHeight w:val="300"/>
          <w:ins w:id="19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6AD3BBF" w14:textId="77777777" w:rsidR="00937C5D" w:rsidRPr="009D20AD" w:rsidRDefault="00937C5D" w:rsidP="00D876A5">
            <w:pPr>
              <w:rPr>
                <w:ins w:id="198" w:author="Nokia" w:date="2021-01-08T12:16:00Z"/>
                <w:rFonts w:ascii="Arial" w:hAnsi="Arial" w:cs="Arial"/>
                <w:color w:val="000000"/>
                <w:sz w:val="16"/>
                <w:szCs w:val="16"/>
              </w:rPr>
            </w:pPr>
            <w:ins w:id="199"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ED9E753" w14:textId="77777777" w:rsidR="00937C5D" w:rsidRPr="009D20AD" w:rsidRDefault="00937C5D" w:rsidP="00D876A5">
            <w:pPr>
              <w:rPr>
                <w:ins w:id="200" w:author="Nokia" w:date="2021-01-08T12:16:00Z"/>
                <w:rFonts w:ascii="Arial" w:hAnsi="Arial" w:cs="Arial"/>
                <w:color w:val="000000"/>
                <w:sz w:val="16"/>
                <w:szCs w:val="16"/>
              </w:rPr>
            </w:pPr>
            <w:ins w:id="201" w:author="Nokia" w:date="2021-01-08T12:16:00Z">
              <w:r w:rsidRPr="009D20AD">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688C4C4B" w14:textId="77777777" w:rsidR="00937C5D" w:rsidRPr="009D20AD" w:rsidRDefault="00937C5D" w:rsidP="00D876A5">
            <w:pPr>
              <w:rPr>
                <w:ins w:id="202" w:author="Nokia" w:date="2021-01-08T12:16:00Z"/>
                <w:rFonts w:ascii="Arial" w:hAnsi="Arial" w:cs="Arial"/>
                <w:color w:val="000000"/>
                <w:sz w:val="16"/>
                <w:szCs w:val="16"/>
              </w:rPr>
            </w:pPr>
            <w:ins w:id="203" w:author="Nokia" w:date="2021-01-08T12:16:00Z">
              <w:r w:rsidRPr="009D20AD">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6957BDB9" w14:textId="77777777" w:rsidR="00937C5D" w:rsidRPr="009D20AD" w:rsidRDefault="00937C5D" w:rsidP="00D876A5">
            <w:pPr>
              <w:rPr>
                <w:ins w:id="204" w:author="Nokia" w:date="2021-01-08T12:16:00Z"/>
                <w:rFonts w:ascii="Arial" w:hAnsi="Arial" w:cs="Arial"/>
                <w:color w:val="000000"/>
                <w:sz w:val="16"/>
                <w:szCs w:val="16"/>
              </w:rPr>
            </w:pPr>
            <w:ins w:id="205" w:author="Nokia" w:date="2021-01-08T12:16:00Z">
              <w:r w:rsidRPr="009D20AD">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6616524C" w14:textId="77777777" w:rsidR="00937C5D" w:rsidRPr="009D20AD" w:rsidRDefault="00937C5D" w:rsidP="00D876A5">
            <w:pPr>
              <w:rPr>
                <w:ins w:id="206" w:author="Nokia" w:date="2021-01-08T12:16:00Z"/>
                <w:rFonts w:ascii="Arial" w:hAnsi="Arial" w:cs="Arial"/>
                <w:color w:val="000000"/>
                <w:sz w:val="16"/>
                <w:szCs w:val="16"/>
              </w:rPr>
            </w:pPr>
            <w:ins w:id="207" w:author="Nokia" w:date="2021-01-08T12:16:00Z">
              <w:r w:rsidRPr="009D20AD">
                <w:rPr>
                  <w:rFonts w:ascii="Arial" w:hAnsi="Arial" w:cs="Arial"/>
                  <w:sz w:val="16"/>
                  <w:szCs w:val="16"/>
                </w:rPr>
                <w:t>2*f2_high – f1_low</w:t>
              </w:r>
            </w:ins>
          </w:p>
        </w:tc>
      </w:tr>
      <w:tr w:rsidR="00937C5D" w14:paraId="16165B94" w14:textId="77777777" w:rsidTr="00D876A5">
        <w:trPr>
          <w:trHeight w:val="300"/>
          <w:ins w:id="20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04367D2" w14:textId="77777777" w:rsidR="00937C5D" w:rsidRPr="009D20AD" w:rsidRDefault="00937C5D" w:rsidP="00D876A5">
            <w:pPr>
              <w:rPr>
                <w:ins w:id="209" w:author="Nokia" w:date="2021-01-08T12:16:00Z"/>
                <w:rFonts w:ascii="Arial" w:hAnsi="Arial" w:cs="Arial"/>
                <w:color w:val="000000"/>
                <w:sz w:val="16"/>
                <w:szCs w:val="16"/>
              </w:rPr>
            </w:pPr>
            <w:ins w:id="21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4F2D40F" w14:textId="77777777" w:rsidR="00937C5D" w:rsidRPr="009D20AD" w:rsidRDefault="00937C5D" w:rsidP="00D876A5">
            <w:pPr>
              <w:jc w:val="right"/>
              <w:rPr>
                <w:ins w:id="211" w:author="Nokia" w:date="2021-01-08T12:16:00Z"/>
                <w:rFonts w:ascii="Arial" w:hAnsi="Arial" w:cs="Arial"/>
                <w:color w:val="000000"/>
                <w:sz w:val="16"/>
                <w:szCs w:val="16"/>
              </w:rPr>
            </w:pPr>
            <w:ins w:id="212" w:author="Nokia" w:date="2021-01-08T12:16:00Z">
              <w:r w:rsidRPr="009D20AD">
                <w:rPr>
                  <w:rFonts w:ascii="Arial" w:hAnsi="Arial" w:cs="Arial"/>
                  <w:sz w:val="16"/>
                  <w:szCs w:val="16"/>
                </w:rPr>
                <w:t>500</w:t>
              </w:r>
            </w:ins>
          </w:p>
        </w:tc>
        <w:tc>
          <w:tcPr>
            <w:tcW w:w="1985" w:type="dxa"/>
            <w:tcBorders>
              <w:top w:val="nil"/>
              <w:left w:val="nil"/>
              <w:bottom w:val="single" w:sz="4" w:space="0" w:color="auto"/>
              <w:right w:val="single" w:sz="4" w:space="0" w:color="auto"/>
            </w:tcBorders>
            <w:shd w:val="clear" w:color="auto" w:fill="auto"/>
            <w:noWrap/>
            <w:hideMark/>
          </w:tcPr>
          <w:p w14:paraId="42BE108D" w14:textId="77777777" w:rsidR="00937C5D" w:rsidRPr="009D20AD" w:rsidRDefault="00937C5D" w:rsidP="00D876A5">
            <w:pPr>
              <w:jc w:val="right"/>
              <w:rPr>
                <w:ins w:id="213" w:author="Nokia" w:date="2021-01-08T12:16:00Z"/>
                <w:rFonts w:ascii="Arial" w:hAnsi="Arial" w:cs="Arial"/>
                <w:color w:val="000000"/>
                <w:sz w:val="16"/>
                <w:szCs w:val="16"/>
              </w:rPr>
            </w:pPr>
            <w:ins w:id="214" w:author="Nokia" w:date="2021-01-08T12:16:00Z">
              <w:r w:rsidRPr="009D20AD">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108DC78B" w14:textId="77777777" w:rsidR="00937C5D" w:rsidRPr="009D20AD" w:rsidRDefault="00937C5D" w:rsidP="00D876A5">
            <w:pPr>
              <w:jc w:val="right"/>
              <w:rPr>
                <w:ins w:id="215" w:author="Nokia" w:date="2021-01-08T12:16:00Z"/>
                <w:rFonts w:ascii="Arial" w:hAnsi="Arial" w:cs="Arial"/>
                <w:color w:val="000000"/>
                <w:sz w:val="16"/>
                <w:szCs w:val="16"/>
              </w:rPr>
            </w:pPr>
            <w:ins w:id="216" w:author="Nokia" w:date="2021-01-08T12:16:00Z">
              <w:r w:rsidRPr="009D20AD">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2A2CDC90" w14:textId="77777777" w:rsidR="00937C5D" w:rsidRPr="009D20AD" w:rsidRDefault="00937C5D" w:rsidP="00D876A5">
            <w:pPr>
              <w:jc w:val="right"/>
              <w:rPr>
                <w:ins w:id="217" w:author="Nokia" w:date="2021-01-08T12:16:00Z"/>
                <w:rFonts w:ascii="Arial" w:hAnsi="Arial" w:cs="Arial"/>
                <w:color w:val="000000"/>
                <w:sz w:val="16"/>
                <w:szCs w:val="16"/>
              </w:rPr>
            </w:pPr>
            <w:ins w:id="218" w:author="Nokia" w:date="2021-01-08T12:16:00Z">
              <w:r w:rsidRPr="009D20AD">
                <w:rPr>
                  <w:rFonts w:ascii="Arial" w:hAnsi="Arial" w:cs="Arial"/>
                  <w:sz w:val="16"/>
                  <w:szCs w:val="16"/>
                </w:rPr>
                <w:t>6550</w:t>
              </w:r>
            </w:ins>
          </w:p>
        </w:tc>
      </w:tr>
      <w:tr w:rsidR="00937C5D" w14:paraId="0A0EC8FE" w14:textId="77777777" w:rsidTr="00D876A5">
        <w:trPr>
          <w:trHeight w:val="300"/>
          <w:ins w:id="21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2C3F961" w14:textId="77777777" w:rsidR="00937C5D" w:rsidRPr="009D20AD" w:rsidRDefault="00937C5D" w:rsidP="00D876A5">
            <w:pPr>
              <w:rPr>
                <w:ins w:id="220" w:author="Nokia" w:date="2021-01-08T12:16:00Z"/>
                <w:rFonts w:ascii="Arial" w:hAnsi="Arial" w:cs="Arial"/>
                <w:color w:val="000000"/>
                <w:sz w:val="16"/>
                <w:szCs w:val="16"/>
              </w:rPr>
            </w:pPr>
            <w:ins w:id="221"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6342FC6A" w14:textId="77777777" w:rsidR="00937C5D" w:rsidRPr="009D20AD" w:rsidRDefault="00937C5D" w:rsidP="00D876A5">
            <w:pPr>
              <w:rPr>
                <w:ins w:id="222" w:author="Nokia" w:date="2021-01-08T12:16:00Z"/>
                <w:rFonts w:ascii="Arial" w:hAnsi="Arial" w:cs="Arial"/>
                <w:color w:val="000000"/>
                <w:sz w:val="16"/>
                <w:szCs w:val="16"/>
              </w:rPr>
            </w:pPr>
            <w:ins w:id="223" w:author="Nokia" w:date="2021-01-08T12:16:00Z">
              <w:r w:rsidRPr="009D20AD">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1BDA6A38" w14:textId="77777777" w:rsidR="00937C5D" w:rsidRPr="009D20AD" w:rsidRDefault="00937C5D" w:rsidP="00D876A5">
            <w:pPr>
              <w:rPr>
                <w:ins w:id="224" w:author="Nokia" w:date="2021-01-08T12:16:00Z"/>
                <w:rFonts w:ascii="Arial" w:hAnsi="Arial" w:cs="Arial"/>
                <w:color w:val="000000"/>
                <w:sz w:val="16"/>
                <w:szCs w:val="16"/>
              </w:rPr>
            </w:pPr>
            <w:ins w:id="225" w:author="Nokia" w:date="2021-01-08T12:16:00Z">
              <w:r w:rsidRPr="009D20AD">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2529958D" w14:textId="77777777" w:rsidR="00937C5D" w:rsidRPr="009D20AD" w:rsidRDefault="00937C5D" w:rsidP="00D876A5">
            <w:pPr>
              <w:rPr>
                <w:ins w:id="226" w:author="Nokia" w:date="2021-01-08T12:16:00Z"/>
                <w:rFonts w:ascii="Arial" w:hAnsi="Arial" w:cs="Arial"/>
                <w:color w:val="000000"/>
                <w:sz w:val="16"/>
                <w:szCs w:val="16"/>
              </w:rPr>
            </w:pPr>
            <w:ins w:id="227" w:author="Nokia" w:date="2021-01-08T12:16:00Z">
              <w:r w:rsidRPr="009D20AD">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475B0655" w14:textId="77777777" w:rsidR="00937C5D" w:rsidRPr="009D20AD" w:rsidRDefault="00937C5D" w:rsidP="00D876A5">
            <w:pPr>
              <w:rPr>
                <w:ins w:id="228" w:author="Nokia" w:date="2021-01-08T12:16:00Z"/>
                <w:rFonts w:ascii="Arial" w:hAnsi="Arial" w:cs="Arial"/>
                <w:color w:val="000000"/>
                <w:sz w:val="16"/>
                <w:szCs w:val="16"/>
              </w:rPr>
            </w:pPr>
            <w:ins w:id="229" w:author="Nokia" w:date="2021-01-08T12:16:00Z">
              <w:r w:rsidRPr="009D20AD">
                <w:rPr>
                  <w:rFonts w:ascii="Arial" w:hAnsi="Arial" w:cs="Arial"/>
                  <w:sz w:val="16"/>
                  <w:szCs w:val="16"/>
                </w:rPr>
                <w:t>2*f2_high + f1_high</w:t>
              </w:r>
            </w:ins>
          </w:p>
        </w:tc>
      </w:tr>
      <w:tr w:rsidR="00937C5D" w14:paraId="68E9277F" w14:textId="77777777" w:rsidTr="00D876A5">
        <w:trPr>
          <w:trHeight w:val="300"/>
          <w:ins w:id="23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4417124" w14:textId="77777777" w:rsidR="00937C5D" w:rsidRPr="009D20AD" w:rsidRDefault="00937C5D" w:rsidP="00D876A5">
            <w:pPr>
              <w:rPr>
                <w:ins w:id="231" w:author="Nokia" w:date="2021-01-08T12:16:00Z"/>
                <w:rFonts w:ascii="Arial" w:hAnsi="Arial" w:cs="Arial"/>
                <w:color w:val="000000"/>
                <w:sz w:val="16"/>
                <w:szCs w:val="16"/>
              </w:rPr>
            </w:pPr>
            <w:ins w:id="23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D9E6D1D" w14:textId="77777777" w:rsidR="00937C5D" w:rsidRPr="009D20AD" w:rsidRDefault="00937C5D" w:rsidP="00D876A5">
            <w:pPr>
              <w:jc w:val="right"/>
              <w:rPr>
                <w:ins w:id="233" w:author="Nokia" w:date="2021-01-08T12:16:00Z"/>
                <w:rFonts w:ascii="Arial" w:hAnsi="Arial" w:cs="Arial"/>
                <w:color w:val="000000"/>
                <w:sz w:val="16"/>
                <w:szCs w:val="16"/>
              </w:rPr>
            </w:pPr>
            <w:ins w:id="234" w:author="Nokia" w:date="2021-01-08T12:16:00Z">
              <w:r w:rsidRPr="009D20AD">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11CCAEE8" w14:textId="77777777" w:rsidR="00937C5D" w:rsidRPr="009D20AD" w:rsidRDefault="00937C5D" w:rsidP="00D876A5">
            <w:pPr>
              <w:jc w:val="right"/>
              <w:rPr>
                <w:ins w:id="235" w:author="Nokia" w:date="2021-01-08T12:16:00Z"/>
                <w:rFonts w:ascii="Arial" w:hAnsi="Arial" w:cs="Arial"/>
                <w:color w:val="000000"/>
                <w:sz w:val="16"/>
                <w:szCs w:val="16"/>
              </w:rPr>
            </w:pPr>
            <w:ins w:id="236" w:author="Nokia" w:date="2021-01-08T12:16:00Z">
              <w:r w:rsidRPr="009D20AD">
                <w:rPr>
                  <w:rFonts w:ascii="Arial" w:hAnsi="Arial" w:cs="Arial"/>
                  <w:sz w:val="16"/>
                  <w:szCs w:val="16"/>
                </w:rPr>
                <w:t>8030</w:t>
              </w:r>
            </w:ins>
          </w:p>
        </w:tc>
        <w:tc>
          <w:tcPr>
            <w:tcW w:w="1843" w:type="dxa"/>
            <w:tcBorders>
              <w:top w:val="nil"/>
              <w:left w:val="nil"/>
              <w:bottom w:val="single" w:sz="4" w:space="0" w:color="auto"/>
              <w:right w:val="single" w:sz="4" w:space="0" w:color="auto"/>
            </w:tcBorders>
            <w:shd w:val="clear" w:color="auto" w:fill="auto"/>
            <w:noWrap/>
            <w:hideMark/>
          </w:tcPr>
          <w:p w14:paraId="745EA4B0" w14:textId="77777777" w:rsidR="00937C5D" w:rsidRPr="009D20AD" w:rsidRDefault="00937C5D" w:rsidP="00D876A5">
            <w:pPr>
              <w:jc w:val="right"/>
              <w:rPr>
                <w:ins w:id="237" w:author="Nokia" w:date="2021-01-08T12:16:00Z"/>
                <w:rFonts w:ascii="Arial" w:hAnsi="Arial" w:cs="Arial"/>
                <w:color w:val="000000"/>
                <w:sz w:val="16"/>
                <w:szCs w:val="16"/>
              </w:rPr>
            </w:pPr>
            <w:ins w:id="238" w:author="Nokia" w:date="2021-01-08T12:16:00Z">
              <w:r w:rsidRPr="009D20AD">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6DE0ECCB" w14:textId="77777777" w:rsidR="00937C5D" w:rsidRPr="009D20AD" w:rsidRDefault="00937C5D" w:rsidP="00D876A5">
            <w:pPr>
              <w:jc w:val="right"/>
              <w:rPr>
                <w:ins w:id="239" w:author="Nokia" w:date="2021-01-08T12:16:00Z"/>
                <w:rFonts w:ascii="Arial" w:hAnsi="Arial" w:cs="Arial"/>
                <w:color w:val="000000"/>
                <w:sz w:val="16"/>
                <w:szCs w:val="16"/>
              </w:rPr>
            </w:pPr>
            <w:ins w:id="240" w:author="Nokia" w:date="2021-01-08T12:16:00Z">
              <w:r w:rsidRPr="009D20AD">
                <w:rPr>
                  <w:rFonts w:ascii="Arial" w:hAnsi="Arial" w:cs="Arial"/>
                  <w:sz w:val="16"/>
                  <w:szCs w:val="16"/>
                </w:rPr>
                <w:t>10315</w:t>
              </w:r>
            </w:ins>
          </w:p>
        </w:tc>
      </w:tr>
      <w:tr w:rsidR="00937C5D" w14:paraId="263620F5" w14:textId="77777777" w:rsidTr="00D876A5">
        <w:trPr>
          <w:trHeight w:val="300"/>
          <w:ins w:id="24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39D27CD" w14:textId="77777777" w:rsidR="00937C5D" w:rsidRPr="009D20AD" w:rsidRDefault="00937C5D" w:rsidP="00D876A5">
            <w:pPr>
              <w:rPr>
                <w:ins w:id="242" w:author="Nokia" w:date="2021-01-08T12:16:00Z"/>
                <w:rFonts w:ascii="Arial" w:hAnsi="Arial" w:cs="Arial"/>
                <w:color w:val="000000"/>
                <w:sz w:val="16"/>
                <w:szCs w:val="16"/>
              </w:rPr>
            </w:pPr>
            <w:ins w:id="243"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F0CB631" w14:textId="77777777" w:rsidR="00937C5D" w:rsidRPr="009D20AD" w:rsidRDefault="00937C5D" w:rsidP="00D876A5">
            <w:pPr>
              <w:rPr>
                <w:ins w:id="244" w:author="Nokia" w:date="2021-01-08T12:16:00Z"/>
                <w:rFonts w:ascii="Arial" w:hAnsi="Arial" w:cs="Arial"/>
                <w:color w:val="000000"/>
                <w:sz w:val="16"/>
                <w:szCs w:val="16"/>
              </w:rPr>
            </w:pPr>
            <w:ins w:id="245" w:author="Nokia" w:date="2021-01-08T12:16:00Z">
              <w:r w:rsidRPr="009D20AD">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35B66405" w14:textId="77777777" w:rsidR="00937C5D" w:rsidRPr="009D20AD" w:rsidRDefault="00937C5D" w:rsidP="00D876A5">
            <w:pPr>
              <w:rPr>
                <w:ins w:id="246" w:author="Nokia" w:date="2021-01-08T12:16:00Z"/>
                <w:rFonts w:ascii="Arial" w:hAnsi="Arial" w:cs="Arial"/>
                <w:color w:val="000000"/>
                <w:sz w:val="16"/>
                <w:szCs w:val="16"/>
              </w:rPr>
            </w:pPr>
            <w:ins w:id="247" w:author="Nokia" w:date="2021-01-08T12:16:00Z">
              <w:r w:rsidRPr="009D20AD">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127F513" w14:textId="77777777" w:rsidR="00937C5D" w:rsidRPr="009D20AD" w:rsidRDefault="00937C5D" w:rsidP="00D876A5">
            <w:pPr>
              <w:rPr>
                <w:ins w:id="248" w:author="Nokia" w:date="2021-01-08T12:16:00Z"/>
                <w:rFonts w:ascii="Arial" w:hAnsi="Arial" w:cs="Arial"/>
                <w:color w:val="000000"/>
                <w:sz w:val="16"/>
                <w:szCs w:val="16"/>
              </w:rPr>
            </w:pPr>
            <w:ins w:id="249" w:author="Nokia" w:date="2021-01-08T12:16:00Z">
              <w:r w:rsidRPr="009D20AD">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4F1AAE6" w14:textId="77777777" w:rsidR="00937C5D" w:rsidRPr="009D20AD" w:rsidRDefault="00937C5D" w:rsidP="00D876A5">
            <w:pPr>
              <w:rPr>
                <w:ins w:id="250" w:author="Nokia" w:date="2021-01-08T12:16:00Z"/>
                <w:rFonts w:ascii="Arial" w:hAnsi="Arial" w:cs="Arial"/>
                <w:color w:val="000000"/>
                <w:sz w:val="16"/>
                <w:szCs w:val="16"/>
              </w:rPr>
            </w:pPr>
            <w:ins w:id="251" w:author="Nokia" w:date="2021-01-08T12:16:00Z">
              <w:r w:rsidRPr="009D20AD">
                <w:rPr>
                  <w:rFonts w:ascii="Arial" w:hAnsi="Arial" w:cs="Arial"/>
                  <w:sz w:val="16"/>
                  <w:szCs w:val="16"/>
                </w:rPr>
                <w:t>3*f2_high – f1_low</w:t>
              </w:r>
            </w:ins>
          </w:p>
        </w:tc>
      </w:tr>
      <w:tr w:rsidR="00937C5D" w14:paraId="6C01D910" w14:textId="77777777" w:rsidTr="00D876A5">
        <w:trPr>
          <w:trHeight w:val="300"/>
          <w:ins w:id="25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59B23F6" w14:textId="77777777" w:rsidR="00937C5D" w:rsidRPr="009D20AD" w:rsidRDefault="00937C5D" w:rsidP="00D876A5">
            <w:pPr>
              <w:rPr>
                <w:ins w:id="253" w:author="Nokia" w:date="2021-01-08T12:16:00Z"/>
                <w:rFonts w:ascii="Arial" w:hAnsi="Arial" w:cs="Arial"/>
                <w:color w:val="000000"/>
                <w:sz w:val="16"/>
                <w:szCs w:val="16"/>
              </w:rPr>
            </w:pPr>
            <w:ins w:id="254" w:author="Nokia" w:date="2021-01-08T12:16:00Z">
              <w:r w:rsidRPr="009D20AD">
                <w:rPr>
                  <w:rFonts w:ascii="Arial" w:hAnsi="Arial" w:cs="Arial"/>
                  <w:sz w:val="16"/>
                  <w:szCs w:val="16"/>
                </w:rPr>
                <w:lastRenderedPageBreak/>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2BBF3663" w14:textId="77777777" w:rsidR="00937C5D" w:rsidRPr="009D20AD" w:rsidRDefault="00937C5D" w:rsidP="00D876A5">
            <w:pPr>
              <w:jc w:val="right"/>
              <w:rPr>
                <w:ins w:id="255" w:author="Nokia" w:date="2021-01-08T12:16:00Z"/>
                <w:rFonts w:ascii="Arial" w:hAnsi="Arial" w:cs="Arial"/>
                <w:color w:val="000000"/>
                <w:sz w:val="16"/>
                <w:szCs w:val="16"/>
              </w:rPr>
            </w:pPr>
            <w:ins w:id="256" w:author="Nokia" w:date="2021-01-08T12:16:00Z">
              <w:r w:rsidRPr="009D20AD">
                <w:rPr>
                  <w:rFonts w:ascii="Arial" w:hAnsi="Arial" w:cs="Arial"/>
                  <w:sz w:val="16"/>
                  <w:szCs w:val="16"/>
                </w:rPr>
                <w:t>1350</w:t>
              </w:r>
            </w:ins>
          </w:p>
        </w:tc>
        <w:tc>
          <w:tcPr>
            <w:tcW w:w="1985" w:type="dxa"/>
            <w:tcBorders>
              <w:top w:val="nil"/>
              <w:left w:val="nil"/>
              <w:bottom w:val="single" w:sz="4" w:space="0" w:color="auto"/>
              <w:right w:val="single" w:sz="4" w:space="0" w:color="auto"/>
            </w:tcBorders>
            <w:shd w:val="clear" w:color="auto" w:fill="FFFF00"/>
            <w:noWrap/>
            <w:hideMark/>
          </w:tcPr>
          <w:p w14:paraId="61963946" w14:textId="77777777" w:rsidR="00937C5D" w:rsidRPr="009D20AD" w:rsidRDefault="00937C5D" w:rsidP="00D876A5">
            <w:pPr>
              <w:jc w:val="right"/>
              <w:rPr>
                <w:ins w:id="257" w:author="Nokia" w:date="2021-01-08T12:16:00Z"/>
                <w:rFonts w:ascii="Arial" w:hAnsi="Arial" w:cs="Arial"/>
                <w:color w:val="000000"/>
                <w:sz w:val="16"/>
                <w:szCs w:val="16"/>
              </w:rPr>
            </w:pPr>
            <w:ins w:id="258" w:author="Nokia" w:date="2021-01-08T12:16:00Z">
              <w:r w:rsidRPr="009D20AD">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5B200CF1" w14:textId="77777777" w:rsidR="00937C5D" w:rsidRPr="009D20AD" w:rsidRDefault="00937C5D" w:rsidP="00D876A5">
            <w:pPr>
              <w:jc w:val="right"/>
              <w:rPr>
                <w:ins w:id="259" w:author="Nokia" w:date="2021-01-08T12:16:00Z"/>
                <w:rFonts w:ascii="Arial" w:hAnsi="Arial" w:cs="Arial"/>
                <w:color w:val="000000"/>
                <w:sz w:val="16"/>
                <w:szCs w:val="16"/>
              </w:rPr>
            </w:pPr>
            <w:ins w:id="260" w:author="Nokia" w:date="2021-01-08T12:16:00Z">
              <w:r w:rsidRPr="009D20AD">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779D6392" w14:textId="77777777" w:rsidR="00937C5D" w:rsidRPr="009D20AD" w:rsidRDefault="00937C5D" w:rsidP="00D876A5">
            <w:pPr>
              <w:jc w:val="right"/>
              <w:rPr>
                <w:ins w:id="261" w:author="Nokia" w:date="2021-01-08T12:16:00Z"/>
                <w:rFonts w:ascii="Arial" w:hAnsi="Arial" w:cs="Arial"/>
                <w:color w:val="000000"/>
                <w:sz w:val="16"/>
                <w:szCs w:val="16"/>
              </w:rPr>
            </w:pPr>
            <w:ins w:id="262" w:author="Nokia" w:date="2021-01-08T12:16:00Z">
              <w:r w:rsidRPr="009D20AD">
                <w:rPr>
                  <w:rFonts w:ascii="Arial" w:hAnsi="Arial" w:cs="Arial"/>
                  <w:sz w:val="16"/>
                  <w:szCs w:val="16"/>
                </w:rPr>
                <w:t>10750</w:t>
              </w:r>
            </w:ins>
          </w:p>
        </w:tc>
      </w:tr>
      <w:tr w:rsidR="00937C5D" w14:paraId="593B252E" w14:textId="77777777" w:rsidTr="00D876A5">
        <w:trPr>
          <w:trHeight w:val="300"/>
          <w:ins w:id="26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F132ED" w14:textId="77777777" w:rsidR="00937C5D" w:rsidRPr="009D20AD" w:rsidRDefault="00937C5D" w:rsidP="00D876A5">
            <w:pPr>
              <w:rPr>
                <w:ins w:id="264" w:author="Nokia" w:date="2021-01-08T12:16:00Z"/>
                <w:rFonts w:ascii="Arial" w:hAnsi="Arial" w:cs="Arial"/>
                <w:color w:val="000000"/>
                <w:sz w:val="16"/>
                <w:szCs w:val="16"/>
              </w:rPr>
            </w:pPr>
            <w:ins w:id="265"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93B682B" w14:textId="77777777" w:rsidR="00937C5D" w:rsidRPr="009D20AD" w:rsidRDefault="00937C5D" w:rsidP="00D876A5">
            <w:pPr>
              <w:rPr>
                <w:ins w:id="266" w:author="Nokia" w:date="2021-01-08T12:16:00Z"/>
                <w:rFonts w:ascii="Arial" w:hAnsi="Arial" w:cs="Arial"/>
                <w:color w:val="000000"/>
                <w:sz w:val="16"/>
                <w:szCs w:val="16"/>
              </w:rPr>
            </w:pPr>
            <w:ins w:id="267" w:author="Nokia" w:date="2021-01-08T12:16:00Z">
              <w:r w:rsidRPr="009D20AD">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07180AB3" w14:textId="77777777" w:rsidR="00937C5D" w:rsidRPr="009D20AD" w:rsidRDefault="00937C5D" w:rsidP="00D876A5">
            <w:pPr>
              <w:rPr>
                <w:ins w:id="268" w:author="Nokia" w:date="2021-01-08T12:16:00Z"/>
                <w:rFonts w:ascii="Arial" w:hAnsi="Arial" w:cs="Arial"/>
                <w:color w:val="000000"/>
                <w:sz w:val="16"/>
                <w:szCs w:val="16"/>
              </w:rPr>
            </w:pPr>
            <w:ins w:id="269" w:author="Nokia" w:date="2021-01-08T12:16:00Z">
              <w:r w:rsidRPr="009D20AD">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405F16AC" w14:textId="77777777" w:rsidR="00937C5D" w:rsidRPr="009D20AD" w:rsidRDefault="00937C5D" w:rsidP="00D876A5">
            <w:pPr>
              <w:rPr>
                <w:ins w:id="270" w:author="Nokia" w:date="2021-01-08T12:16:00Z"/>
                <w:rFonts w:ascii="Arial" w:hAnsi="Arial" w:cs="Arial"/>
                <w:color w:val="000000"/>
                <w:sz w:val="16"/>
                <w:szCs w:val="16"/>
              </w:rPr>
            </w:pPr>
            <w:ins w:id="271" w:author="Nokia" w:date="2021-01-08T12:16:00Z">
              <w:r w:rsidRPr="009D20AD">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1AF58D51" w14:textId="77777777" w:rsidR="00937C5D" w:rsidRPr="009D20AD" w:rsidRDefault="00937C5D" w:rsidP="00D876A5">
            <w:pPr>
              <w:rPr>
                <w:ins w:id="272" w:author="Nokia" w:date="2021-01-08T12:16:00Z"/>
                <w:rFonts w:ascii="Arial" w:hAnsi="Arial" w:cs="Arial"/>
                <w:color w:val="000000"/>
                <w:sz w:val="16"/>
                <w:szCs w:val="16"/>
              </w:rPr>
            </w:pPr>
            <w:ins w:id="273" w:author="Nokia" w:date="2021-01-08T12:16:00Z">
              <w:r w:rsidRPr="009D20AD">
                <w:rPr>
                  <w:rFonts w:ascii="Arial" w:hAnsi="Arial" w:cs="Arial"/>
                  <w:sz w:val="16"/>
                  <w:szCs w:val="16"/>
                </w:rPr>
                <w:t>3*f2_high + f1_high</w:t>
              </w:r>
            </w:ins>
          </w:p>
        </w:tc>
      </w:tr>
      <w:tr w:rsidR="00937C5D" w14:paraId="418B71AC" w14:textId="77777777" w:rsidTr="00D876A5">
        <w:trPr>
          <w:trHeight w:val="300"/>
          <w:ins w:id="27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D0E3DDC" w14:textId="77777777" w:rsidR="00937C5D" w:rsidRPr="009D20AD" w:rsidRDefault="00937C5D" w:rsidP="00D876A5">
            <w:pPr>
              <w:rPr>
                <w:ins w:id="275" w:author="Nokia" w:date="2021-01-08T12:16:00Z"/>
                <w:rFonts w:ascii="Arial" w:hAnsi="Arial" w:cs="Arial"/>
                <w:color w:val="000000"/>
                <w:sz w:val="16"/>
                <w:szCs w:val="16"/>
              </w:rPr>
            </w:pPr>
            <w:ins w:id="27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6680D32" w14:textId="77777777" w:rsidR="00937C5D" w:rsidRPr="009D20AD" w:rsidRDefault="00937C5D" w:rsidP="00D876A5">
            <w:pPr>
              <w:jc w:val="right"/>
              <w:rPr>
                <w:ins w:id="277" w:author="Nokia" w:date="2021-01-08T12:16:00Z"/>
                <w:rFonts w:ascii="Arial" w:hAnsi="Arial" w:cs="Arial"/>
                <w:color w:val="000000"/>
                <w:sz w:val="16"/>
                <w:szCs w:val="16"/>
              </w:rPr>
            </w:pPr>
            <w:ins w:id="278" w:author="Nokia" w:date="2021-01-08T12:16:00Z">
              <w:r w:rsidRPr="009D20AD">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50CEFCB2" w14:textId="77777777" w:rsidR="00937C5D" w:rsidRPr="009D20AD" w:rsidRDefault="00937C5D" w:rsidP="00D876A5">
            <w:pPr>
              <w:jc w:val="right"/>
              <w:rPr>
                <w:ins w:id="279" w:author="Nokia" w:date="2021-01-08T12:16:00Z"/>
                <w:rFonts w:ascii="Arial" w:hAnsi="Arial" w:cs="Arial"/>
                <w:color w:val="000000"/>
                <w:sz w:val="16"/>
                <w:szCs w:val="16"/>
              </w:rPr>
            </w:pPr>
            <w:ins w:id="280" w:author="Nokia" w:date="2021-01-08T12:16:00Z">
              <w:r w:rsidRPr="009D20AD">
                <w:rPr>
                  <w:rFonts w:ascii="Arial" w:hAnsi="Arial" w:cs="Arial"/>
                  <w:sz w:val="16"/>
                  <w:szCs w:val="16"/>
                </w:rPr>
                <w:t>9945</w:t>
              </w:r>
            </w:ins>
          </w:p>
        </w:tc>
        <w:tc>
          <w:tcPr>
            <w:tcW w:w="1843" w:type="dxa"/>
            <w:tcBorders>
              <w:top w:val="nil"/>
              <w:left w:val="nil"/>
              <w:bottom w:val="single" w:sz="4" w:space="0" w:color="auto"/>
              <w:right w:val="single" w:sz="4" w:space="0" w:color="auto"/>
            </w:tcBorders>
            <w:shd w:val="clear" w:color="auto" w:fill="auto"/>
            <w:noWrap/>
            <w:hideMark/>
          </w:tcPr>
          <w:p w14:paraId="2FC12815" w14:textId="77777777" w:rsidR="00937C5D" w:rsidRPr="009D20AD" w:rsidRDefault="00937C5D" w:rsidP="00D876A5">
            <w:pPr>
              <w:jc w:val="right"/>
              <w:rPr>
                <w:ins w:id="281" w:author="Nokia" w:date="2021-01-08T12:16:00Z"/>
                <w:rFonts w:ascii="Arial" w:hAnsi="Arial" w:cs="Arial"/>
                <w:color w:val="000000"/>
                <w:sz w:val="16"/>
                <w:szCs w:val="16"/>
              </w:rPr>
            </w:pPr>
            <w:ins w:id="282" w:author="Nokia" w:date="2021-01-08T12:16:00Z">
              <w:r w:rsidRPr="009D20AD">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02B8B4B" w14:textId="77777777" w:rsidR="00937C5D" w:rsidRPr="009D20AD" w:rsidRDefault="00937C5D" w:rsidP="00D876A5">
            <w:pPr>
              <w:jc w:val="right"/>
              <w:rPr>
                <w:ins w:id="283" w:author="Nokia" w:date="2021-01-08T12:16:00Z"/>
                <w:rFonts w:ascii="Arial" w:hAnsi="Arial" w:cs="Arial"/>
                <w:color w:val="000000"/>
                <w:sz w:val="16"/>
                <w:szCs w:val="16"/>
              </w:rPr>
            </w:pPr>
            <w:ins w:id="284" w:author="Nokia" w:date="2021-01-08T12:16:00Z">
              <w:r w:rsidRPr="009D20AD">
                <w:rPr>
                  <w:rFonts w:ascii="Arial" w:hAnsi="Arial" w:cs="Arial"/>
                  <w:sz w:val="16"/>
                  <w:szCs w:val="16"/>
                </w:rPr>
                <w:t>14515</w:t>
              </w:r>
            </w:ins>
          </w:p>
        </w:tc>
      </w:tr>
      <w:tr w:rsidR="00937C5D" w14:paraId="546FC554" w14:textId="77777777" w:rsidTr="00D876A5">
        <w:trPr>
          <w:trHeight w:val="300"/>
          <w:ins w:id="28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949A85" w14:textId="77777777" w:rsidR="00937C5D" w:rsidRPr="009D20AD" w:rsidRDefault="00937C5D" w:rsidP="00D876A5">
            <w:pPr>
              <w:rPr>
                <w:ins w:id="286" w:author="Nokia" w:date="2021-01-08T12:16:00Z"/>
                <w:rFonts w:ascii="Arial" w:hAnsi="Arial" w:cs="Arial"/>
                <w:color w:val="000000"/>
                <w:sz w:val="16"/>
                <w:szCs w:val="16"/>
              </w:rPr>
            </w:pPr>
            <w:ins w:id="287"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68F89B48" w14:textId="77777777" w:rsidR="00937C5D" w:rsidRPr="009D20AD" w:rsidRDefault="00937C5D" w:rsidP="00D876A5">
            <w:pPr>
              <w:rPr>
                <w:ins w:id="288" w:author="Nokia" w:date="2021-01-08T12:16:00Z"/>
                <w:rFonts w:ascii="Arial" w:hAnsi="Arial" w:cs="Arial"/>
                <w:color w:val="000000"/>
                <w:sz w:val="16"/>
                <w:szCs w:val="16"/>
              </w:rPr>
            </w:pPr>
            <w:ins w:id="289" w:author="Nokia" w:date="2021-01-08T12:16:00Z">
              <w:r w:rsidRPr="009D20AD">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246A177D" w14:textId="77777777" w:rsidR="00937C5D" w:rsidRPr="009D20AD" w:rsidRDefault="00937C5D" w:rsidP="00D876A5">
            <w:pPr>
              <w:rPr>
                <w:ins w:id="290" w:author="Nokia" w:date="2021-01-08T12:16:00Z"/>
                <w:rFonts w:ascii="Arial" w:hAnsi="Arial" w:cs="Arial"/>
                <w:color w:val="000000"/>
                <w:sz w:val="16"/>
                <w:szCs w:val="16"/>
              </w:rPr>
            </w:pPr>
            <w:ins w:id="291" w:author="Nokia" w:date="2021-01-08T12:16:00Z">
              <w:r w:rsidRPr="009D20AD">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1513D354" w14:textId="77777777" w:rsidR="00937C5D" w:rsidRPr="009D20AD" w:rsidRDefault="00937C5D" w:rsidP="00D876A5">
            <w:pPr>
              <w:rPr>
                <w:ins w:id="292" w:author="Nokia" w:date="2021-01-08T12:16:00Z"/>
                <w:rFonts w:ascii="Arial" w:hAnsi="Arial" w:cs="Arial"/>
                <w:color w:val="000000"/>
                <w:sz w:val="16"/>
                <w:szCs w:val="16"/>
              </w:rPr>
            </w:pPr>
            <w:ins w:id="293" w:author="Nokia" w:date="2021-01-08T12:16:00Z">
              <w:r w:rsidRPr="009D20AD">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349F0AD8" w14:textId="77777777" w:rsidR="00937C5D" w:rsidRPr="009D20AD" w:rsidRDefault="00937C5D" w:rsidP="00D876A5">
            <w:pPr>
              <w:rPr>
                <w:ins w:id="294" w:author="Nokia" w:date="2021-01-08T12:16:00Z"/>
                <w:rFonts w:ascii="Arial" w:hAnsi="Arial" w:cs="Arial"/>
                <w:color w:val="000000"/>
                <w:sz w:val="16"/>
                <w:szCs w:val="16"/>
              </w:rPr>
            </w:pPr>
            <w:ins w:id="295" w:author="Nokia" w:date="2021-01-08T12:16:00Z">
              <w:r w:rsidRPr="009D20AD">
                <w:rPr>
                  <w:rFonts w:ascii="Arial" w:hAnsi="Arial" w:cs="Arial"/>
                  <w:sz w:val="16"/>
                  <w:szCs w:val="16"/>
                </w:rPr>
                <w:t>2*f1_high + 2*f2_high</w:t>
              </w:r>
            </w:ins>
          </w:p>
        </w:tc>
      </w:tr>
      <w:tr w:rsidR="00937C5D" w14:paraId="0C785EB7" w14:textId="77777777" w:rsidTr="00D876A5">
        <w:trPr>
          <w:trHeight w:val="300"/>
          <w:ins w:id="29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EF1FE95" w14:textId="77777777" w:rsidR="00937C5D" w:rsidRPr="009D20AD" w:rsidRDefault="00937C5D" w:rsidP="00D876A5">
            <w:pPr>
              <w:rPr>
                <w:ins w:id="297" w:author="Nokia" w:date="2021-01-08T12:16:00Z"/>
                <w:rFonts w:ascii="Arial" w:hAnsi="Arial" w:cs="Arial"/>
                <w:color w:val="000000"/>
                <w:sz w:val="16"/>
                <w:szCs w:val="16"/>
              </w:rPr>
            </w:pPr>
            <w:ins w:id="298"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4C07685" w14:textId="77777777" w:rsidR="00937C5D" w:rsidRPr="009D20AD" w:rsidRDefault="00937C5D" w:rsidP="00D876A5">
            <w:pPr>
              <w:jc w:val="right"/>
              <w:rPr>
                <w:ins w:id="299" w:author="Nokia" w:date="2021-01-08T12:16:00Z"/>
                <w:rFonts w:ascii="Arial" w:hAnsi="Arial" w:cs="Arial"/>
                <w:color w:val="000000"/>
                <w:sz w:val="16"/>
                <w:szCs w:val="16"/>
              </w:rPr>
            </w:pPr>
            <w:ins w:id="300" w:author="Nokia" w:date="2021-01-08T12:16:00Z">
              <w:r w:rsidRPr="009D20AD">
                <w:rPr>
                  <w:rFonts w:ascii="Arial" w:hAnsi="Arial" w:cs="Arial"/>
                  <w:sz w:val="16"/>
                  <w:szCs w:val="16"/>
                </w:rPr>
                <w:t>4700</w:t>
              </w:r>
            </w:ins>
          </w:p>
        </w:tc>
        <w:tc>
          <w:tcPr>
            <w:tcW w:w="1985" w:type="dxa"/>
            <w:tcBorders>
              <w:top w:val="nil"/>
              <w:left w:val="nil"/>
              <w:bottom w:val="single" w:sz="4" w:space="0" w:color="auto"/>
              <w:right w:val="single" w:sz="4" w:space="0" w:color="auto"/>
            </w:tcBorders>
            <w:shd w:val="clear" w:color="auto" w:fill="FFFF00"/>
            <w:noWrap/>
            <w:hideMark/>
          </w:tcPr>
          <w:p w14:paraId="668F7E5E" w14:textId="77777777" w:rsidR="00937C5D" w:rsidRPr="009D20AD" w:rsidRDefault="00937C5D" w:rsidP="00D876A5">
            <w:pPr>
              <w:jc w:val="right"/>
              <w:rPr>
                <w:ins w:id="301" w:author="Nokia" w:date="2021-01-08T12:16:00Z"/>
                <w:rFonts w:ascii="Arial" w:hAnsi="Arial" w:cs="Arial"/>
                <w:color w:val="000000"/>
                <w:sz w:val="16"/>
                <w:szCs w:val="16"/>
              </w:rPr>
            </w:pPr>
            <w:ins w:id="302" w:author="Nokia" w:date="2021-01-08T12:16:00Z">
              <w:r w:rsidRPr="009D20AD">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29EFC2E0" w14:textId="77777777" w:rsidR="00937C5D" w:rsidRPr="009D20AD" w:rsidRDefault="00937C5D" w:rsidP="00D876A5">
            <w:pPr>
              <w:jc w:val="right"/>
              <w:rPr>
                <w:ins w:id="303" w:author="Nokia" w:date="2021-01-08T12:16:00Z"/>
                <w:rFonts w:ascii="Arial" w:hAnsi="Arial" w:cs="Arial"/>
                <w:color w:val="000000"/>
                <w:sz w:val="16"/>
                <w:szCs w:val="16"/>
              </w:rPr>
            </w:pPr>
            <w:ins w:id="304" w:author="Nokia" w:date="2021-01-08T12:16:00Z">
              <w:r w:rsidRPr="009D20AD">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6E13E656" w14:textId="77777777" w:rsidR="00937C5D" w:rsidRPr="009D20AD" w:rsidRDefault="00937C5D" w:rsidP="00D876A5">
            <w:pPr>
              <w:jc w:val="right"/>
              <w:rPr>
                <w:ins w:id="305" w:author="Nokia" w:date="2021-01-08T12:16:00Z"/>
                <w:rFonts w:ascii="Arial" w:hAnsi="Arial" w:cs="Arial"/>
                <w:color w:val="000000"/>
                <w:sz w:val="16"/>
                <w:szCs w:val="16"/>
              </w:rPr>
            </w:pPr>
            <w:ins w:id="306" w:author="Nokia" w:date="2021-01-08T12:16:00Z">
              <w:r w:rsidRPr="009D20AD">
                <w:rPr>
                  <w:rFonts w:ascii="Arial" w:hAnsi="Arial" w:cs="Arial"/>
                  <w:sz w:val="16"/>
                  <w:szCs w:val="16"/>
                </w:rPr>
                <w:t>12230</w:t>
              </w:r>
            </w:ins>
          </w:p>
        </w:tc>
      </w:tr>
      <w:tr w:rsidR="00937C5D" w14:paraId="0634A1F2" w14:textId="77777777" w:rsidTr="00D876A5">
        <w:trPr>
          <w:trHeight w:val="300"/>
          <w:ins w:id="30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0D6547F" w14:textId="77777777" w:rsidR="00937C5D" w:rsidRPr="009D20AD" w:rsidRDefault="00937C5D" w:rsidP="00D876A5">
            <w:pPr>
              <w:rPr>
                <w:ins w:id="308" w:author="Nokia" w:date="2021-01-08T12:16:00Z"/>
                <w:rFonts w:ascii="Arial" w:hAnsi="Arial" w:cs="Arial"/>
                <w:color w:val="000000"/>
                <w:sz w:val="16"/>
                <w:szCs w:val="16"/>
              </w:rPr>
            </w:pPr>
            <w:ins w:id="309"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39744096" w14:textId="77777777" w:rsidR="00937C5D" w:rsidRPr="009D20AD" w:rsidRDefault="00937C5D" w:rsidP="00D876A5">
            <w:pPr>
              <w:rPr>
                <w:ins w:id="310" w:author="Nokia" w:date="2021-01-08T12:16:00Z"/>
                <w:rFonts w:ascii="Arial" w:hAnsi="Arial" w:cs="Arial"/>
                <w:color w:val="000000"/>
                <w:sz w:val="16"/>
                <w:szCs w:val="16"/>
              </w:rPr>
            </w:pPr>
            <w:ins w:id="311" w:author="Nokia" w:date="2021-01-08T12:16:00Z">
              <w:r w:rsidRPr="009D20AD">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3BDE9A07" w14:textId="77777777" w:rsidR="00937C5D" w:rsidRPr="009D20AD" w:rsidRDefault="00937C5D" w:rsidP="00D876A5">
            <w:pPr>
              <w:rPr>
                <w:ins w:id="312" w:author="Nokia" w:date="2021-01-08T12:16:00Z"/>
                <w:rFonts w:ascii="Arial" w:hAnsi="Arial" w:cs="Arial"/>
                <w:color w:val="000000"/>
                <w:sz w:val="16"/>
                <w:szCs w:val="16"/>
              </w:rPr>
            </w:pPr>
            <w:ins w:id="313" w:author="Nokia" w:date="2021-01-08T12:16:00Z">
              <w:r w:rsidRPr="009D20AD">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65C7D42F" w14:textId="77777777" w:rsidR="00937C5D" w:rsidRPr="009D20AD" w:rsidRDefault="00937C5D" w:rsidP="00D876A5">
            <w:pPr>
              <w:rPr>
                <w:ins w:id="314" w:author="Nokia" w:date="2021-01-08T12:16:00Z"/>
                <w:rFonts w:ascii="Arial" w:hAnsi="Arial" w:cs="Arial"/>
                <w:color w:val="000000"/>
                <w:sz w:val="16"/>
                <w:szCs w:val="16"/>
              </w:rPr>
            </w:pPr>
            <w:ins w:id="315" w:author="Nokia" w:date="2021-01-08T12:16:00Z">
              <w:r w:rsidRPr="009D20AD">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3E240084" w14:textId="77777777" w:rsidR="00937C5D" w:rsidRPr="009D20AD" w:rsidRDefault="00937C5D" w:rsidP="00D876A5">
            <w:pPr>
              <w:rPr>
                <w:ins w:id="316" w:author="Nokia" w:date="2021-01-08T12:16:00Z"/>
                <w:rFonts w:ascii="Arial" w:hAnsi="Arial" w:cs="Arial"/>
                <w:color w:val="000000"/>
                <w:sz w:val="16"/>
                <w:szCs w:val="16"/>
              </w:rPr>
            </w:pPr>
            <w:ins w:id="317" w:author="Nokia" w:date="2021-01-08T12:16:00Z">
              <w:r w:rsidRPr="009D20AD">
                <w:rPr>
                  <w:rFonts w:ascii="Arial" w:hAnsi="Arial" w:cs="Arial"/>
                  <w:sz w:val="16"/>
                  <w:szCs w:val="16"/>
                </w:rPr>
                <w:t>f2_high – 4*f1_low</w:t>
              </w:r>
            </w:ins>
          </w:p>
        </w:tc>
      </w:tr>
      <w:tr w:rsidR="00937C5D" w14:paraId="530F2540" w14:textId="77777777" w:rsidTr="00D876A5">
        <w:trPr>
          <w:trHeight w:val="300"/>
          <w:ins w:id="31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C357A29" w14:textId="77777777" w:rsidR="00937C5D" w:rsidRPr="009D20AD" w:rsidRDefault="00937C5D" w:rsidP="00D876A5">
            <w:pPr>
              <w:rPr>
                <w:ins w:id="319" w:author="Nokia" w:date="2021-01-08T12:16:00Z"/>
                <w:rFonts w:ascii="Arial" w:hAnsi="Arial" w:cs="Arial"/>
                <w:color w:val="000000"/>
                <w:sz w:val="16"/>
                <w:szCs w:val="16"/>
              </w:rPr>
            </w:pPr>
            <w:ins w:id="320"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A9C480B" w14:textId="77777777" w:rsidR="00937C5D" w:rsidRPr="009D20AD" w:rsidRDefault="00937C5D" w:rsidP="00D876A5">
            <w:pPr>
              <w:jc w:val="right"/>
              <w:rPr>
                <w:ins w:id="321" w:author="Nokia" w:date="2021-01-08T12:16:00Z"/>
                <w:rFonts w:ascii="Arial" w:hAnsi="Arial" w:cs="Arial"/>
                <w:color w:val="000000"/>
                <w:sz w:val="16"/>
                <w:szCs w:val="16"/>
              </w:rPr>
            </w:pPr>
            <w:ins w:id="322" w:author="Nokia" w:date="2021-01-08T12:16:00Z">
              <w:r w:rsidRPr="009D20AD">
                <w:rPr>
                  <w:rFonts w:ascii="Arial" w:hAnsi="Arial" w:cs="Arial"/>
                  <w:sz w:val="16"/>
                  <w:szCs w:val="16"/>
                </w:rPr>
                <w:t>14950</w:t>
              </w:r>
            </w:ins>
          </w:p>
        </w:tc>
        <w:tc>
          <w:tcPr>
            <w:tcW w:w="1985" w:type="dxa"/>
            <w:tcBorders>
              <w:top w:val="nil"/>
              <w:left w:val="nil"/>
              <w:bottom w:val="single" w:sz="4" w:space="0" w:color="auto"/>
              <w:right w:val="single" w:sz="4" w:space="0" w:color="auto"/>
            </w:tcBorders>
            <w:shd w:val="clear" w:color="auto" w:fill="auto"/>
            <w:noWrap/>
            <w:hideMark/>
          </w:tcPr>
          <w:p w14:paraId="78849CF8" w14:textId="77777777" w:rsidR="00937C5D" w:rsidRPr="009D20AD" w:rsidRDefault="00937C5D" w:rsidP="00D876A5">
            <w:pPr>
              <w:jc w:val="right"/>
              <w:rPr>
                <w:ins w:id="323" w:author="Nokia" w:date="2021-01-08T12:16:00Z"/>
                <w:rFonts w:ascii="Arial" w:hAnsi="Arial" w:cs="Arial"/>
                <w:color w:val="000000"/>
                <w:sz w:val="16"/>
                <w:szCs w:val="16"/>
              </w:rPr>
            </w:pPr>
            <w:ins w:id="324" w:author="Nokia" w:date="2021-01-08T12:16:00Z">
              <w:r w:rsidRPr="009D20AD">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1286C12B" w14:textId="77777777" w:rsidR="00937C5D" w:rsidRPr="009D20AD" w:rsidRDefault="00937C5D" w:rsidP="00D876A5">
            <w:pPr>
              <w:jc w:val="right"/>
              <w:rPr>
                <w:ins w:id="325" w:author="Nokia" w:date="2021-01-08T12:16:00Z"/>
                <w:rFonts w:ascii="Arial" w:hAnsi="Arial" w:cs="Arial"/>
                <w:color w:val="000000"/>
                <w:sz w:val="16"/>
                <w:szCs w:val="16"/>
              </w:rPr>
            </w:pPr>
            <w:ins w:id="326" w:author="Nokia" w:date="2021-01-08T12:16:00Z">
              <w:r w:rsidRPr="009D20AD">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56AD57D3" w14:textId="77777777" w:rsidR="00937C5D" w:rsidRPr="009D20AD" w:rsidRDefault="00937C5D" w:rsidP="00D876A5">
            <w:pPr>
              <w:jc w:val="right"/>
              <w:rPr>
                <w:ins w:id="327" w:author="Nokia" w:date="2021-01-08T12:16:00Z"/>
                <w:rFonts w:ascii="Arial" w:hAnsi="Arial" w:cs="Arial"/>
                <w:color w:val="000000"/>
                <w:sz w:val="16"/>
                <w:szCs w:val="16"/>
              </w:rPr>
            </w:pPr>
            <w:ins w:id="328" w:author="Nokia" w:date="2021-01-08T12:16:00Z">
              <w:r w:rsidRPr="009D20AD">
                <w:rPr>
                  <w:rFonts w:ascii="Arial" w:hAnsi="Arial" w:cs="Arial"/>
                  <w:sz w:val="16"/>
                  <w:szCs w:val="16"/>
                </w:rPr>
                <w:t>3200</w:t>
              </w:r>
            </w:ins>
          </w:p>
        </w:tc>
      </w:tr>
      <w:tr w:rsidR="00937C5D" w14:paraId="02CE3429" w14:textId="77777777" w:rsidTr="00D876A5">
        <w:trPr>
          <w:trHeight w:val="300"/>
          <w:ins w:id="32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714DBCD" w14:textId="77777777" w:rsidR="00937C5D" w:rsidRPr="009D20AD" w:rsidRDefault="00937C5D" w:rsidP="00D876A5">
            <w:pPr>
              <w:rPr>
                <w:ins w:id="330" w:author="Nokia" w:date="2021-01-08T12:16:00Z"/>
                <w:rFonts w:ascii="Arial" w:hAnsi="Arial" w:cs="Arial"/>
                <w:color w:val="000000"/>
                <w:sz w:val="16"/>
                <w:szCs w:val="16"/>
              </w:rPr>
            </w:pPr>
            <w:ins w:id="331"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640E8E4" w14:textId="77777777" w:rsidR="00937C5D" w:rsidRPr="009D20AD" w:rsidRDefault="00937C5D" w:rsidP="00D876A5">
            <w:pPr>
              <w:rPr>
                <w:ins w:id="332" w:author="Nokia" w:date="2021-01-08T12:16:00Z"/>
                <w:rFonts w:ascii="Arial" w:hAnsi="Arial" w:cs="Arial"/>
                <w:color w:val="000000"/>
                <w:sz w:val="16"/>
                <w:szCs w:val="16"/>
              </w:rPr>
            </w:pPr>
            <w:ins w:id="333" w:author="Nokia" w:date="2021-01-08T12:16:00Z">
              <w:r w:rsidRPr="009D20AD">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43334D1E" w14:textId="77777777" w:rsidR="00937C5D" w:rsidRPr="009D20AD" w:rsidRDefault="00937C5D" w:rsidP="00D876A5">
            <w:pPr>
              <w:rPr>
                <w:ins w:id="334" w:author="Nokia" w:date="2021-01-08T12:16:00Z"/>
                <w:rFonts w:ascii="Arial" w:hAnsi="Arial" w:cs="Arial"/>
                <w:color w:val="000000"/>
                <w:sz w:val="16"/>
                <w:szCs w:val="16"/>
              </w:rPr>
            </w:pPr>
            <w:ins w:id="335" w:author="Nokia" w:date="2021-01-08T12:16:00Z">
              <w:r w:rsidRPr="009D20AD">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2224D05" w14:textId="77777777" w:rsidR="00937C5D" w:rsidRPr="009D20AD" w:rsidRDefault="00937C5D" w:rsidP="00D876A5">
            <w:pPr>
              <w:rPr>
                <w:ins w:id="336" w:author="Nokia" w:date="2021-01-08T12:16:00Z"/>
                <w:rFonts w:ascii="Arial" w:hAnsi="Arial" w:cs="Arial"/>
                <w:color w:val="000000"/>
                <w:sz w:val="16"/>
                <w:szCs w:val="16"/>
              </w:rPr>
            </w:pPr>
            <w:ins w:id="337" w:author="Nokia" w:date="2021-01-08T12:16:00Z">
              <w:r w:rsidRPr="009D20AD">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18F1797B" w14:textId="77777777" w:rsidR="00937C5D" w:rsidRPr="009D20AD" w:rsidRDefault="00937C5D" w:rsidP="00D876A5">
            <w:pPr>
              <w:rPr>
                <w:ins w:id="338" w:author="Nokia" w:date="2021-01-08T12:16:00Z"/>
                <w:rFonts w:ascii="Arial" w:hAnsi="Arial" w:cs="Arial"/>
                <w:color w:val="000000"/>
                <w:sz w:val="16"/>
                <w:szCs w:val="16"/>
              </w:rPr>
            </w:pPr>
            <w:ins w:id="339" w:author="Nokia" w:date="2021-01-08T12:16:00Z">
              <w:r w:rsidRPr="009D20AD">
                <w:rPr>
                  <w:rFonts w:ascii="Arial" w:hAnsi="Arial" w:cs="Arial"/>
                  <w:sz w:val="16"/>
                  <w:szCs w:val="16"/>
                </w:rPr>
                <w:t>f2_high + 4*f1_high</w:t>
              </w:r>
            </w:ins>
          </w:p>
        </w:tc>
      </w:tr>
      <w:tr w:rsidR="00937C5D" w14:paraId="7A81190D" w14:textId="77777777" w:rsidTr="00D876A5">
        <w:trPr>
          <w:trHeight w:val="300"/>
          <w:ins w:id="34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BB3BF85" w14:textId="77777777" w:rsidR="00937C5D" w:rsidRPr="009D20AD" w:rsidRDefault="00937C5D" w:rsidP="00D876A5">
            <w:pPr>
              <w:rPr>
                <w:ins w:id="341" w:author="Nokia" w:date="2021-01-08T12:16:00Z"/>
                <w:rFonts w:ascii="Arial" w:hAnsi="Arial" w:cs="Arial"/>
                <w:color w:val="000000"/>
                <w:sz w:val="16"/>
                <w:szCs w:val="16"/>
              </w:rPr>
            </w:pPr>
            <w:ins w:id="342"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79C714C0" w14:textId="77777777" w:rsidR="00937C5D" w:rsidRPr="009D20AD" w:rsidRDefault="00937C5D" w:rsidP="00D876A5">
            <w:pPr>
              <w:jc w:val="right"/>
              <w:rPr>
                <w:ins w:id="343" w:author="Nokia" w:date="2021-01-08T12:16:00Z"/>
                <w:rFonts w:ascii="Arial" w:hAnsi="Arial" w:cs="Arial"/>
                <w:color w:val="000000"/>
                <w:sz w:val="16"/>
                <w:szCs w:val="16"/>
              </w:rPr>
            </w:pPr>
            <w:ins w:id="344" w:author="Nokia" w:date="2021-01-08T12:16:00Z">
              <w:r w:rsidRPr="009D20AD">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65740CDF" w14:textId="77777777" w:rsidR="00937C5D" w:rsidRPr="009D20AD" w:rsidRDefault="00937C5D" w:rsidP="00D876A5">
            <w:pPr>
              <w:jc w:val="right"/>
              <w:rPr>
                <w:ins w:id="345" w:author="Nokia" w:date="2021-01-08T12:16:00Z"/>
                <w:rFonts w:ascii="Arial" w:hAnsi="Arial" w:cs="Arial"/>
                <w:color w:val="000000"/>
                <w:sz w:val="16"/>
                <w:szCs w:val="16"/>
              </w:rPr>
            </w:pPr>
            <w:ins w:id="346" w:author="Nokia" w:date="2021-01-08T12:16:00Z">
              <w:r w:rsidRPr="009D20AD">
                <w:rPr>
                  <w:rFonts w:ascii="Arial" w:hAnsi="Arial" w:cs="Arial"/>
                  <w:sz w:val="16"/>
                  <w:szCs w:val="16"/>
                </w:rPr>
                <w:t>18715</w:t>
              </w:r>
            </w:ins>
          </w:p>
        </w:tc>
        <w:tc>
          <w:tcPr>
            <w:tcW w:w="1843" w:type="dxa"/>
            <w:tcBorders>
              <w:top w:val="nil"/>
              <w:left w:val="nil"/>
              <w:bottom w:val="single" w:sz="4" w:space="0" w:color="auto"/>
              <w:right w:val="single" w:sz="4" w:space="0" w:color="auto"/>
            </w:tcBorders>
            <w:shd w:val="clear" w:color="auto" w:fill="auto"/>
            <w:noWrap/>
            <w:hideMark/>
          </w:tcPr>
          <w:p w14:paraId="301EC26B" w14:textId="77777777" w:rsidR="00937C5D" w:rsidRPr="009D20AD" w:rsidRDefault="00937C5D" w:rsidP="00D876A5">
            <w:pPr>
              <w:jc w:val="right"/>
              <w:rPr>
                <w:ins w:id="347" w:author="Nokia" w:date="2021-01-08T12:16:00Z"/>
                <w:rFonts w:ascii="Arial" w:hAnsi="Arial" w:cs="Arial"/>
                <w:color w:val="000000"/>
                <w:sz w:val="16"/>
                <w:szCs w:val="16"/>
              </w:rPr>
            </w:pPr>
            <w:ins w:id="348" w:author="Nokia" w:date="2021-01-08T12:16:00Z">
              <w:r w:rsidRPr="009D20AD">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271562EE" w14:textId="77777777" w:rsidR="00937C5D" w:rsidRPr="009D20AD" w:rsidRDefault="00937C5D" w:rsidP="00D876A5">
            <w:pPr>
              <w:jc w:val="right"/>
              <w:rPr>
                <w:ins w:id="349" w:author="Nokia" w:date="2021-01-08T12:16:00Z"/>
                <w:rFonts w:ascii="Arial" w:hAnsi="Arial" w:cs="Arial"/>
                <w:color w:val="000000"/>
                <w:sz w:val="16"/>
                <w:szCs w:val="16"/>
              </w:rPr>
            </w:pPr>
            <w:ins w:id="350" w:author="Nokia" w:date="2021-01-08T12:16:00Z">
              <w:r w:rsidRPr="009D20AD">
                <w:rPr>
                  <w:rFonts w:ascii="Arial" w:hAnsi="Arial" w:cs="Arial"/>
                  <w:sz w:val="16"/>
                  <w:szCs w:val="16"/>
                </w:rPr>
                <w:t>11860</w:t>
              </w:r>
            </w:ins>
          </w:p>
        </w:tc>
      </w:tr>
      <w:tr w:rsidR="00937C5D" w14:paraId="7D6202F3" w14:textId="77777777" w:rsidTr="00D876A5">
        <w:trPr>
          <w:trHeight w:val="300"/>
          <w:ins w:id="35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5AB0AB3" w14:textId="77777777" w:rsidR="00937C5D" w:rsidRPr="009D20AD" w:rsidRDefault="00937C5D" w:rsidP="00D876A5">
            <w:pPr>
              <w:rPr>
                <w:ins w:id="352" w:author="Nokia" w:date="2021-01-08T12:16:00Z"/>
                <w:rFonts w:ascii="Arial" w:hAnsi="Arial" w:cs="Arial"/>
                <w:color w:val="000000"/>
                <w:sz w:val="16"/>
                <w:szCs w:val="16"/>
              </w:rPr>
            </w:pPr>
            <w:ins w:id="353"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DC63BFC" w14:textId="77777777" w:rsidR="00937C5D" w:rsidRPr="009D20AD" w:rsidRDefault="00937C5D" w:rsidP="00D876A5">
            <w:pPr>
              <w:rPr>
                <w:ins w:id="354" w:author="Nokia" w:date="2021-01-08T12:16:00Z"/>
                <w:rFonts w:ascii="Arial" w:hAnsi="Arial" w:cs="Arial"/>
                <w:color w:val="000000"/>
                <w:sz w:val="16"/>
                <w:szCs w:val="16"/>
              </w:rPr>
            </w:pPr>
            <w:ins w:id="355" w:author="Nokia" w:date="2021-01-08T12:16:00Z">
              <w:r w:rsidRPr="009D20AD">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48F80CE9" w14:textId="77777777" w:rsidR="00937C5D" w:rsidRPr="009D20AD" w:rsidRDefault="00937C5D" w:rsidP="00D876A5">
            <w:pPr>
              <w:rPr>
                <w:ins w:id="356" w:author="Nokia" w:date="2021-01-08T12:16:00Z"/>
                <w:rFonts w:ascii="Arial" w:hAnsi="Arial" w:cs="Arial"/>
                <w:color w:val="000000"/>
                <w:sz w:val="16"/>
                <w:szCs w:val="16"/>
              </w:rPr>
            </w:pPr>
            <w:ins w:id="357" w:author="Nokia" w:date="2021-01-08T12:16:00Z">
              <w:r w:rsidRPr="009D20AD">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6F1422BB" w14:textId="77777777" w:rsidR="00937C5D" w:rsidRPr="009D20AD" w:rsidRDefault="00937C5D" w:rsidP="00D876A5">
            <w:pPr>
              <w:rPr>
                <w:ins w:id="358" w:author="Nokia" w:date="2021-01-08T12:16:00Z"/>
                <w:rFonts w:ascii="Arial" w:hAnsi="Arial" w:cs="Arial"/>
                <w:color w:val="000000"/>
                <w:sz w:val="16"/>
                <w:szCs w:val="16"/>
              </w:rPr>
            </w:pPr>
            <w:ins w:id="359" w:author="Nokia" w:date="2021-01-08T12:16:00Z">
              <w:r w:rsidRPr="009D20AD">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728542D6" w14:textId="77777777" w:rsidR="00937C5D" w:rsidRPr="009D20AD" w:rsidRDefault="00937C5D" w:rsidP="00D876A5">
            <w:pPr>
              <w:rPr>
                <w:ins w:id="360" w:author="Nokia" w:date="2021-01-08T12:16:00Z"/>
                <w:rFonts w:ascii="Arial" w:hAnsi="Arial" w:cs="Arial"/>
                <w:color w:val="000000"/>
                <w:sz w:val="16"/>
                <w:szCs w:val="16"/>
              </w:rPr>
            </w:pPr>
            <w:ins w:id="361" w:author="Nokia" w:date="2021-01-08T12:16:00Z">
              <w:r w:rsidRPr="009D20AD">
                <w:rPr>
                  <w:rFonts w:ascii="Arial" w:hAnsi="Arial" w:cs="Arial"/>
                  <w:sz w:val="16"/>
                  <w:szCs w:val="16"/>
                </w:rPr>
                <w:t>2*f2_high – 3*f1_low</w:t>
              </w:r>
            </w:ins>
          </w:p>
        </w:tc>
      </w:tr>
      <w:tr w:rsidR="00937C5D" w14:paraId="3E24BA91" w14:textId="77777777" w:rsidTr="00D876A5">
        <w:trPr>
          <w:trHeight w:val="300"/>
          <w:ins w:id="36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18242E" w14:textId="77777777" w:rsidR="00937C5D" w:rsidRPr="009D20AD" w:rsidRDefault="00937C5D" w:rsidP="00D876A5">
            <w:pPr>
              <w:rPr>
                <w:ins w:id="363" w:author="Nokia" w:date="2021-01-08T12:16:00Z"/>
                <w:rFonts w:ascii="Arial" w:hAnsi="Arial" w:cs="Arial"/>
                <w:color w:val="000000"/>
                <w:sz w:val="16"/>
                <w:szCs w:val="16"/>
              </w:rPr>
            </w:pPr>
            <w:ins w:id="364"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D30D4F3" w14:textId="77777777" w:rsidR="00937C5D" w:rsidRPr="009D20AD" w:rsidRDefault="00937C5D" w:rsidP="00D876A5">
            <w:pPr>
              <w:jc w:val="right"/>
              <w:rPr>
                <w:ins w:id="365" w:author="Nokia" w:date="2021-01-08T12:16:00Z"/>
                <w:rFonts w:ascii="Arial" w:hAnsi="Arial" w:cs="Arial"/>
                <w:color w:val="000000"/>
                <w:sz w:val="16"/>
                <w:szCs w:val="16"/>
              </w:rPr>
            </w:pPr>
            <w:ins w:id="366" w:author="Nokia" w:date="2021-01-08T12:16:00Z">
              <w:r w:rsidRPr="009D20AD">
                <w:rPr>
                  <w:rFonts w:ascii="Arial" w:hAnsi="Arial" w:cs="Arial"/>
                  <w:sz w:val="16"/>
                  <w:szCs w:val="16"/>
                </w:rPr>
                <w:t>8900</w:t>
              </w:r>
            </w:ins>
          </w:p>
        </w:tc>
        <w:tc>
          <w:tcPr>
            <w:tcW w:w="1985" w:type="dxa"/>
            <w:tcBorders>
              <w:top w:val="nil"/>
              <w:left w:val="nil"/>
              <w:bottom w:val="single" w:sz="4" w:space="0" w:color="auto"/>
              <w:right w:val="single" w:sz="4" w:space="0" w:color="auto"/>
            </w:tcBorders>
            <w:shd w:val="clear" w:color="auto" w:fill="auto"/>
            <w:noWrap/>
            <w:hideMark/>
          </w:tcPr>
          <w:p w14:paraId="756638C1" w14:textId="77777777" w:rsidR="00937C5D" w:rsidRPr="009D20AD" w:rsidRDefault="00937C5D" w:rsidP="00D876A5">
            <w:pPr>
              <w:jc w:val="right"/>
              <w:rPr>
                <w:ins w:id="367" w:author="Nokia" w:date="2021-01-08T12:16:00Z"/>
                <w:rFonts w:ascii="Arial" w:hAnsi="Arial" w:cs="Arial"/>
                <w:color w:val="000000"/>
                <w:sz w:val="16"/>
                <w:szCs w:val="16"/>
              </w:rPr>
            </w:pPr>
            <w:ins w:id="368" w:author="Nokia" w:date="2021-01-08T12:16:00Z">
              <w:r w:rsidRPr="009D20AD">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6D9C3314" w14:textId="77777777" w:rsidR="00937C5D" w:rsidRPr="009D20AD" w:rsidRDefault="00937C5D" w:rsidP="00D876A5">
            <w:pPr>
              <w:jc w:val="right"/>
              <w:rPr>
                <w:ins w:id="369" w:author="Nokia" w:date="2021-01-08T12:16:00Z"/>
                <w:rFonts w:ascii="Arial" w:hAnsi="Arial" w:cs="Arial"/>
                <w:color w:val="000000"/>
                <w:sz w:val="16"/>
                <w:szCs w:val="16"/>
              </w:rPr>
            </w:pPr>
            <w:ins w:id="370" w:author="Nokia" w:date="2021-01-08T12:16:00Z">
              <w:r w:rsidRPr="009D20AD">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C6086EC" w14:textId="77777777" w:rsidR="00937C5D" w:rsidRPr="009D20AD" w:rsidRDefault="00937C5D" w:rsidP="00D876A5">
            <w:pPr>
              <w:jc w:val="right"/>
              <w:rPr>
                <w:ins w:id="371" w:author="Nokia" w:date="2021-01-08T12:16:00Z"/>
                <w:rFonts w:ascii="Arial" w:hAnsi="Arial" w:cs="Arial"/>
                <w:color w:val="000000"/>
                <w:sz w:val="16"/>
                <w:szCs w:val="16"/>
              </w:rPr>
            </w:pPr>
            <w:ins w:id="372" w:author="Nokia" w:date="2021-01-08T12:16:00Z">
              <w:r w:rsidRPr="009D20AD">
                <w:rPr>
                  <w:rFonts w:ascii="Arial" w:hAnsi="Arial" w:cs="Arial"/>
                  <w:sz w:val="16"/>
                  <w:szCs w:val="16"/>
                </w:rPr>
                <w:t>2850</w:t>
              </w:r>
            </w:ins>
          </w:p>
        </w:tc>
      </w:tr>
      <w:tr w:rsidR="00937C5D" w14:paraId="28CD0AF2" w14:textId="77777777" w:rsidTr="00D876A5">
        <w:trPr>
          <w:trHeight w:val="300"/>
          <w:ins w:id="37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216144F" w14:textId="77777777" w:rsidR="00937C5D" w:rsidRPr="009D20AD" w:rsidRDefault="00937C5D" w:rsidP="00D876A5">
            <w:pPr>
              <w:rPr>
                <w:ins w:id="374" w:author="Nokia" w:date="2021-01-08T12:16:00Z"/>
                <w:rFonts w:ascii="Arial" w:hAnsi="Arial" w:cs="Arial"/>
                <w:color w:val="000000"/>
                <w:sz w:val="16"/>
                <w:szCs w:val="16"/>
              </w:rPr>
            </w:pPr>
            <w:ins w:id="375"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415E70D" w14:textId="77777777" w:rsidR="00937C5D" w:rsidRPr="009D20AD" w:rsidRDefault="00937C5D" w:rsidP="00D876A5">
            <w:pPr>
              <w:rPr>
                <w:ins w:id="376" w:author="Nokia" w:date="2021-01-08T12:16:00Z"/>
                <w:rFonts w:ascii="Arial" w:hAnsi="Arial" w:cs="Arial"/>
                <w:color w:val="000000"/>
                <w:sz w:val="16"/>
                <w:szCs w:val="16"/>
              </w:rPr>
            </w:pPr>
            <w:ins w:id="377" w:author="Nokia" w:date="2021-01-08T12:16:00Z">
              <w:r w:rsidRPr="009D20AD">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174DBB16" w14:textId="77777777" w:rsidR="00937C5D" w:rsidRPr="009D20AD" w:rsidRDefault="00937C5D" w:rsidP="00D876A5">
            <w:pPr>
              <w:rPr>
                <w:ins w:id="378" w:author="Nokia" w:date="2021-01-08T12:16:00Z"/>
                <w:rFonts w:ascii="Arial" w:hAnsi="Arial" w:cs="Arial"/>
                <w:color w:val="000000"/>
                <w:sz w:val="16"/>
                <w:szCs w:val="16"/>
              </w:rPr>
            </w:pPr>
            <w:ins w:id="379" w:author="Nokia" w:date="2021-01-08T12:16:00Z">
              <w:r w:rsidRPr="009D20AD">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1C0EFAE9" w14:textId="77777777" w:rsidR="00937C5D" w:rsidRPr="009D20AD" w:rsidRDefault="00937C5D" w:rsidP="00D876A5">
            <w:pPr>
              <w:rPr>
                <w:ins w:id="380" w:author="Nokia" w:date="2021-01-08T12:16:00Z"/>
                <w:rFonts w:ascii="Arial" w:hAnsi="Arial" w:cs="Arial"/>
                <w:color w:val="000000"/>
                <w:sz w:val="16"/>
                <w:szCs w:val="16"/>
              </w:rPr>
            </w:pPr>
            <w:ins w:id="381" w:author="Nokia" w:date="2021-01-08T12:16:00Z">
              <w:r w:rsidRPr="009D20AD">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05BC6DCD" w14:textId="77777777" w:rsidR="00937C5D" w:rsidRPr="009D20AD" w:rsidRDefault="00937C5D" w:rsidP="00D876A5">
            <w:pPr>
              <w:rPr>
                <w:ins w:id="382" w:author="Nokia" w:date="2021-01-08T12:16:00Z"/>
                <w:rFonts w:ascii="Arial" w:hAnsi="Arial" w:cs="Arial"/>
                <w:color w:val="000000"/>
                <w:sz w:val="16"/>
                <w:szCs w:val="16"/>
              </w:rPr>
            </w:pPr>
            <w:ins w:id="383" w:author="Nokia" w:date="2021-01-08T12:16:00Z">
              <w:r w:rsidRPr="009D20AD">
                <w:rPr>
                  <w:rFonts w:ascii="Arial" w:hAnsi="Arial" w:cs="Arial"/>
                  <w:sz w:val="16"/>
                  <w:szCs w:val="16"/>
                </w:rPr>
                <w:t>2*f2_high + 3*f1_high</w:t>
              </w:r>
            </w:ins>
          </w:p>
        </w:tc>
      </w:tr>
      <w:tr w:rsidR="00937C5D" w14:paraId="68990055" w14:textId="77777777" w:rsidTr="00D876A5">
        <w:trPr>
          <w:trHeight w:val="300"/>
          <w:ins w:id="38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29A59A" w14:textId="77777777" w:rsidR="00937C5D" w:rsidRPr="009D20AD" w:rsidRDefault="00937C5D" w:rsidP="00D876A5">
            <w:pPr>
              <w:rPr>
                <w:ins w:id="385" w:author="Nokia" w:date="2021-01-08T12:16:00Z"/>
                <w:rFonts w:ascii="Arial" w:hAnsi="Arial" w:cs="Arial"/>
                <w:color w:val="000000"/>
                <w:sz w:val="16"/>
                <w:szCs w:val="16"/>
              </w:rPr>
            </w:pPr>
            <w:ins w:id="386"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1C2EDEC" w14:textId="77777777" w:rsidR="00937C5D" w:rsidRPr="009D20AD" w:rsidRDefault="00937C5D" w:rsidP="00D876A5">
            <w:pPr>
              <w:jc w:val="right"/>
              <w:rPr>
                <w:ins w:id="387" w:author="Nokia" w:date="2021-01-08T12:16:00Z"/>
                <w:rFonts w:ascii="Arial" w:hAnsi="Arial" w:cs="Arial"/>
                <w:color w:val="000000"/>
                <w:sz w:val="16"/>
                <w:szCs w:val="16"/>
              </w:rPr>
            </w:pPr>
            <w:ins w:id="388" w:author="Nokia" w:date="2021-01-08T12:16:00Z">
              <w:r w:rsidRPr="009D20AD">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4E2E3C91" w14:textId="77777777" w:rsidR="00937C5D" w:rsidRPr="009D20AD" w:rsidRDefault="00937C5D" w:rsidP="00D876A5">
            <w:pPr>
              <w:jc w:val="right"/>
              <w:rPr>
                <w:ins w:id="389" w:author="Nokia" w:date="2021-01-08T12:16:00Z"/>
                <w:rFonts w:ascii="Arial" w:hAnsi="Arial" w:cs="Arial"/>
                <w:color w:val="000000"/>
                <w:sz w:val="16"/>
                <w:szCs w:val="16"/>
              </w:rPr>
            </w:pPr>
            <w:ins w:id="390" w:author="Nokia" w:date="2021-01-08T12:16:00Z">
              <w:r w:rsidRPr="009D20AD">
                <w:rPr>
                  <w:rFonts w:ascii="Arial" w:hAnsi="Arial" w:cs="Arial"/>
                  <w:sz w:val="16"/>
                  <w:szCs w:val="16"/>
                </w:rPr>
                <w:t>16430</w:t>
              </w:r>
            </w:ins>
          </w:p>
        </w:tc>
        <w:tc>
          <w:tcPr>
            <w:tcW w:w="1843" w:type="dxa"/>
            <w:tcBorders>
              <w:top w:val="nil"/>
              <w:left w:val="nil"/>
              <w:bottom w:val="single" w:sz="4" w:space="0" w:color="auto"/>
              <w:right w:val="single" w:sz="4" w:space="0" w:color="auto"/>
            </w:tcBorders>
            <w:shd w:val="clear" w:color="auto" w:fill="auto"/>
            <w:noWrap/>
            <w:hideMark/>
          </w:tcPr>
          <w:p w14:paraId="5ED66B9A" w14:textId="77777777" w:rsidR="00937C5D" w:rsidRPr="009D20AD" w:rsidRDefault="00937C5D" w:rsidP="00D876A5">
            <w:pPr>
              <w:jc w:val="right"/>
              <w:rPr>
                <w:ins w:id="391" w:author="Nokia" w:date="2021-01-08T12:16:00Z"/>
                <w:rFonts w:ascii="Arial" w:hAnsi="Arial" w:cs="Arial"/>
                <w:color w:val="000000"/>
                <w:sz w:val="16"/>
                <w:szCs w:val="16"/>
              </w:rPr>
            </w:pPr>
            <w:ins w:id="392" w:author="Nokia" w:date="2021-01-08T12:16:00Z">
              <w:r w:rsidRPr="009D20AD">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62EAE67C" w14:textId="77777777" w:rsidR="00937C5D" w:rsidRPr="009D20AD" w:rsidRDefault="00937C5D" w:rsidP="00D876A5">
            <w:pPr>
              <w:jc w:val="right"/>
              <w:rPr>
                <w:ins w:id="393" w:author="Nokia" w:date="2021-01-08T12:16:00Z"/>
                <w:rFonts w:ascii="Arial" w:hAnsi="Arial" w:cs="Arial"/>
                <w:color w:val="000000"/>
                <w:sz w:val="16"/>
                <w:szCs w:val="16"/>
              </w:rPr>
            </w:pPr>
            <w:ins w:id="394" w:author="Nokia" w:date="2021-01-08T12:16:00Z">
              <w:r w:rsidRPr="009D20AD">
                <w:rPr>
                  <w:rFonts w:ascii="Arial" w:hAnsi="Arial" w:cs="Arial"/>
                  <w:sz w:val="16"/>
                  <w:szCs w:val="16"/>
                </w:rPr>
                <w:t>14145</w:t>
              </w:r>
            </w:ins>
          </w:p>
        </w:tc>
      </w:tr>
    </w:tbl>
    <w:p w14:paraId="50AE9C30" w14:textId="77777777" w:rsidR="00937C5D" w:rsidRDefault="00937C5D" w:rsidP="00937C5D">
      <w:pPr>
        <w:pStyle w:val="TH"/>
        <w:rPr>
          <w:ins w:id="395" w:author="Nokia" w:date="2021-01-08T12:16:00Z"/>
        </w:rPr>
      </w:pPr>
    </w:p>
    <w:p w14:paraId="55AAB913" w14:textId="77777777" w:rsidR="00937C5D" w:rsidRPr="0080523F" w:rsidRDefault="00937C5D" w:rsidP="00937C5D">
      <w:pPr>
        <w:pStyle w:val="NoSpacing"/>
        <w:keepNext/>
        <w:spacing w:after="240"/>
        <w:jc w:val="center"/>
        <w:rPr>
          <w:ins w:id="396" w:author="Nokia" w:date="2021-01-08T12:16:00Z"/>
          <w:rFonts w:ascii="Arial" w:hAnsi="Arial" w:cs="Arial"/>
          <w:b/>
          <w:lang w:eastAsia="zh-CN"/>
        </w:rPr>
      </w:pPr>
      <w:ins w:id="397" w:author="Nokia" w:date="2021-01-08T12:16: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7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937C5D" w:rsidRPr="0080523F" w14:paraId="4EE58462" w14:textId="77777777" w:rsidTr="00D876A5">
        <w:trPr>
          <w:trHeight w:val="249"/>
          <w:jc w:val="center"/>
          <w:ins w:id="398" w:author="Nokia" w:date="2021-01-08T12:16:00Z"/>
        </w:trPr>
        <w:tc>
          <w:tcPr>
            <w:tcW w:w="662" w:type="dxa"/>
            <w:vAlign w:val="center"/>
          </w:tcPr>
          <w:p w14:paraId="118AED5D" w14:textId="77777777" w:rsidR="00937C5D" w:rsidRPr="0080523F" w:rsidRDefault="00937C5D" w:rsidP="00D876A5">
            <w:pPr>
              <w:keepNext/>
              <w:keepLines/>
              <w:spacing w:after="0"/>
              <w:jc w:val="center"/>
              <w:rPr>
                <w:ins w:id="399" w:author="Nokia" w:date="2021-01-08T12:16:00Z"/>
                <w:rFonts w:ascii="Arial" w:eastAsia="MS Mincho" w:hAnsi="Arial" w:cs="Arial"/>
                <w:b/>
                <w:sz w:val="18"/>
                <w:szCs w:val="18"/>
                <w:lang w:val="en-US" w:eastAsia="ja-JP"/>
              </w:rPr>
            </w:pPr>
          </w:p>
        </w:tc>
        <w:tc>
          <w:tcPr>
            <w:tcW w:w="863" w:type="dxa"/>
            <w:vAlign w:val="center"/>
          </w:tcPr>
          <w:p w14:paraId="19C0CC00" w14:textId="77777777" w:rsidR="00937C5D" w:rsidRPr="0080523F" w:rsidRDefault="00937C5D" w:rsidP="00D876A5">
            <w:pPr>
              <w:keepNext/>
              <w:keepLines/>
              <w:spacing w:after="0"/>
              <w:jc w:val="center"/>
              <w:rPr>
                <w:ins w:id="400" w:author="Nokia" w:date="2021-01-08T12:16:00Z"/>
                <w:rFonts w:ascii="Arial" w:eastAsia="MS Mincho" w:hAnsi="Arial" w:cs="Arial"/>
                <w:b/>
                <w:sz w:val="18"/>
                <w:szCs w:val="18"/>
                <w:lang w:val="en-US" w:eastAsia="ja-JP"/>
              </w:rPr>
            </w:pPr>
          </w:p>
        </w:tc>
        <w:tc>
          <w:tcPr>
            <w:tcW w:w="810" w:type="dxa"/>
            <w:vAlign w:val="center"/>
          </w:tcPr>
          <w:p w14:paraId="145ECCDB" w14:textId="77777777" w:rsidR="00937C5D" w:rsidRPr="0080523F" w:rsidRDefault="00937C5D" w:rsidP="00D876A5">
            <w:pPr>
              <w:keepNext/>
              <w:keepLines/>
              <w:spacing w:after="0"/>
              <w:jc w:val="center"/>
              <w:rPr>
                <w:ins w:id="401" w:author="Nokia" w:date="2021-01-08T12:16:00Z"/>
                <w:rFonts w:ascii="Arial" w:eastAsia="MS Mincho" w:hAnsi="Arial" w:cs="Arial"/>
                <w:b/>
                <w:sz w:val="18"/>
                <w:szCs w:val="18"/>
                <w:lang w:val="en-US" w:eastAsia="ja-JP"/>
              </w:rPr>
            </w:pPr>
          </w:p>
        </w:tc>
        <w:tc>
          <w:tcPr>
            <w:tcW w:w="900" w:type="dxa"/>
          </w:tcPr>
          <w:p w14:paraId="13E5B186" w14:textId="77777777" w:rsidR="00937C5D" w:rsidRPr="0080523F" w:rsidRDefault="00937C5D" w:rsidP="00D876A5">
            <w:pPr>
              <w:keepNext/>
              <w:keepLines/>
              <w:spacing w:after="0"/>
              <w:jc w:val="center"/>
              <w:rPr>
                <w:ins w:id="402" w:author="Nokia" w:date="2021-01-08T12:16:00Z"/>
                <w:rFonts w:ascii="Arial" w:eastAsia="MS Mincho" w:hAnsi="Arial" w:cs="Arial"/>
                <w:b/>
                <w:sz w:val="18"/>
                <w:szCs w:val="18"/>
                <w:lang w:val="en-US" w:eastAsia="ja-JP"/>
              </w:rPr>
            </w:pPr>
          </w:p>
        </w:tc>
        <w:tc>
          <w:tcPr>
            <w:tcW w:w="810" w:type="dxa"/>
          </w:tcPr>
          <w:p w14:paraId="6DD80B7D" w14:textId="77777777" w:rsidR="00937C5D" w:rsidRPr="0080523F" w:rsidRDefault="00937C5D" w:rsidP="00D876A5">
            <w:pPr>
              <w:keepNext/>
              <w:keepLines/>
              <w:spacing w:after="0"/>
              <w:jc w:val="center"/>
              <w:rPr>
                <w:ins w:id="403" w:author="Nokia" w:date="2021-01-08T12:16:00Z"/>
                <w:rFonts w:ascii="Arial" w:eastAsia="MS Mincho" w:hAnsi="Arial" w:cs="Arial"/>
                <w:b/>
                <w:sz w:val="18"/>
                <w:szCs w:val="18"/>
                <w:lang w:val="en-US" w:eastAsia="ja-JP"/>
              </w:rPr>
            </w:pPr>
          </w:p>
        </w:tc>
        <w:tc>
          <w:tcPr>
            <w:tcW w:w="1620" w:type="dxa"/>
            <w:gridSpan w:val="2"/>
            <w:vAlign w:val="center"/>
          </w:tcPr>
          <w:p w14:paraId="143DA1E4" w14:textId="77777777" w:rsidR="00937C5D" w:rsidRPr="0080523F" w:rsidRDefault="00937C5D" w:rsidP="00D876A5">
            <w:pPr>
              <w:keepNext/>
              <w:keepLines/>
              <w:spacing w:after="0"/>
              <w:jc w:val="center"/>
              <w:rPr>
                <w:ins w:id="404" w:author="Nokia" w:date="2021-01-08T12:16:00Z"/>
                <w:rFonts w:ascii="Arial" w:eastAsia="MS Mincho" w:hAnsi="Arial" w:cs="Arial"/>
                <w:b/>
                <w:sz w:val="18"/>
                <w:szCs w:val="18"/>
                <w:lang w:val="en-US" w:eastAsia="ja-JP"/>
              </w:rPr>
            </w:pPr>
            <w:ins w:id="405" w:author="Nokia" w:date="2021-01-08T12:16:00Z">
              <w:r w:rsidRPr="0080523F">
                <w:rPr>
                  <w:rFonts w:ascii="Arial" w:eastAsia="MS Mincho" w:hAnsi="Arial" w:cs="Arial"/>
                  <w:b/>
                  <w:sz w:val="18"/>
                  <w:szCs w:val="18"/>
                  <w:lang w:val="en-US" w:eastAsia="ja-JP"/>
                </w:rPr>
                <w:t>2nd Harmonic</w:t>
              </w:r>
            </w:ins>
          </w:p>
        </w:tc>
        <w:tc>
          <w:tcPr>
            <w:tcW w:w="1710" w:type="dxa"/>
            <w:gridSpan w:val="2"/>
            <w:vAlign w:val="center"/>
          </w:tcPr>
          <w:p w14:paraId="1B785576" w14:textId="77777777" w:rsidR="00937C5D" w:rsidRPr="0080523F" w:rsidRDefault="00937C5D" w:rsidP="00D876A5">
            <w:pPr>
              <w:keepNext/>
              <w:keepLines/>
              <w:spacing w:after="0"/>
              <w:jc w:val="center"/>
              <w:rPr>
                <w:ins w:id="406" w:author="Nokia" w:date="2021-01-08T12:16:00Z"/>
                <w:rFonts w:ascii="Arial" w:eastAsia="MS Mincho" w:hAnsi="Arial" w:cs="Arial"/>
                <w:sz w:val="18"/>
                <w:szCs w:val="18"/>
                <w:lang w:val="en-US" w:eastAsia="ja-JP"/>
              </w:rPr>
            </w:pPr>
            <w:ins w:id="407" w:author="Nokia" w:date="2021-01-08T12:16:00Z">
              <w:r w:rsidRPr="0080523F">
                <w:rPr>
                  <w:rFonts w:ascii="Arial" w:eastAsia="MS Mincho" w:hAnsi="Arial" w:cs="Arial"/>
                  <w:b/>
                  <w:sz w:val="18"/>
                  <w:szCs w:val="18"/>
                  <w:lang w:val="en-US" w:eastAsia="ja-JP"/>
                </w:rPr>
                <w:t>3rd Harmonic</w:t>
              </w:r>
            </w:ins>
          </w:p>
        </w:tc>
        <w:tc>
          <w:tcPr>
            <w:tcW w:w="1620" w:type="dxa"/>
            <w:gridSpan w:val="2"/>
            <w:vAlign w:val="center"/>
          </w:tcPr>
          <w:p w14:paraId="72735B18" w14:textId="77777777" w:rsidR="00937C5D" w:rsidRPr="0080523F" w:rsidRDefault="00937C5D" w:rsidP="00D876A5">
            <w:pPr>
              <w:keepNext/>
              <w:keepLines/>
              <w:spacing w:after="0"/>
              <w:jc w:val="center"/>
              <w:rPr>
                <w:ins w:id="408" w:author="Nokia" w:date="2021-01-08T12:16:00Z"/>
                <w:rFonts w:ascii="Arial" w:eastAsia="MS Mincho" w:hAnsi="Arial" w:cs="Arial"/>
                <w:b/>
                <w:sz w:val="18"/>
                <w:szCs w:val="18"/>
                <w:lang w:val="en-US" w:eastAsia="ja-JP"/>
              </w:rPr>
            </w:pPr>
            <w:ins w:id="409" w:author="Nokia" w:date="2021-01-08T12:16: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4E7A8FA5" w14:textId="77777777" w:rsidR="00937C5D" w:rsidRPr="0080523F" w:rsidRDefault="00937C5D" w:rsidP="00D876A5">
            <w:pPr>
              <w:keepNext/>
              <w:keepLines/>
              <w:spacing w:after="0"/>
              <w:jc w:val="center"/>
              <w:rPr>
                <w:ins w:id="410" w:author="Nokia" w:date="2021-01-08T12:16:00Z"/>
                <w:rFonts w:ascii="Arial" w:eastAsia="MS Mincho" w:hAnsi="Arial" w:cs="Arial"/>
                <w:b/>
                <w:sz w:val="18"/>
                <w:szCs w:val="18"/>
                <w:lang w:val="en-US" w:eastAsia="ja-JP"/>
              </w:rPr>
            </w:pPr>
            <w:ins w:id="411" w:author="Nokia" w:date="2021-01-08T12:16: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937C5D" w:rsidRPr="0080523F" w14:paraId="6DA89E64" w14:textId="77777777" w:rsidTr="00D876A5">
        <w:trPr>
          <w:trHeight w:val="417"/>
          <w:jc w:val="center"/>
          <w:ins w:id="412" w:author="Nokia" w:date="2021-01-08T12:16:00Z"/>
        </w:trPr>
        <w:tc>
          <w:tcPr>
            <w:tcW w:w="662" w:type="dxa"/>
            <w:vAlign w:val="center"/>
          </w:tcPr>
          <w:p w14:paraId="56147C77" w14:textId="77777777" w:rsidR="00937C5D" w:rsidRPr="0080523F" w:rsidRDefault="00937C5D" w:rsidP="00D876A5">
            <w:pPr>
              <w:keepNext/>
              <w:keepLines/>
              <w:spacing w:after="0"/>
              <w:jc w:val="center"/>
              <w:rPr>
                <w:ins w:id="413" w:author="Nokia" w:date="2021-01-08T12:16:00Z"/>
                <w:rFonts w:ascii="Arial" w:eastAsia="MS Mincho" w:hAnsi="Arial" w:cs="Arial"/>
                <w:sz w:val="18"/>
                <w:szCs w:val="18"/>
                <w:lang w:val="en-US" w:eastAsia="ja-JP"/>
              </w:rPr>
            </w:pPr>
            <w:ins w:id="414" w:author="Nokia" w:date="2021-01-08T12:16:00Z">
              <w:r w:rsidRPr="0080523F">
                <w:rPr>
                  <w:rFonts w:ascii="Arial" w:eastAsia="MS Mincho" w:hAnsi="Arial" w:cs="Arial"/>
                  <w:sz w:val="18"/>
                  <w:szCs w:val="18"/>
                  <w:lang w:val="en-US" w:eastAsia="ja-JP"/>
                </w:rPr>
                <w:t>Band</w:t>
              </w:r>
            </w:ins>
          </w:p>
        </w:tc>
        <w:tc>
          <w:tcPr>
            <w:tcW w:w="863" w:type="dxa"/>
            <w:vAlign w:val="center"/>
          </w:tcPr>
          <w:p w14:paraId="6AF7CB67" w14:textId="77777777" w:rsidR="00937C5D" w:rsidRPr="0080523F" w:rsidRDefault="00937C5D" w:rsidP="00D876A5">
            <w:pPr>
              <w:keepNext/>
              <w:keepLines/>
              <w:spacing w:after="0"/>
              <w:jc w:val="center"/>
              <w:rPr>
                <w:ins w:id="415" w:author="Nokia" w:date="2021-01-08T12:16:00Z"/>
                <w:rFonts w:ascii="Arial" w:eastAsia="MS Mincho" w:hAnsi="Arial" w:cs="Arial"/>
                <w:sz w:val="18"/>
                <w:szCs w:val="18"/>
                <w:lang w:val="en-US" w:eastAsia="ja-JP"/>
              </w:rPr>
            </w:pPr>
            <w:ins w:id="416" w:author="Nokia" w:date="2021-01-08T12:16:00Z">
              <w:r w:rsidRPr="0080523F">
                <w:rPr>
                  <w:rFonts w:ascii="Arial" w:eastAsia="MS Mincho" w:hAnsi="Arial" w:cs="Arial"/>
                  <w:sz w:val="18"/>
                  <w:szCs w:val="18"/>
                  <w:lang w:val="en-US" w:eastAsia="ja-JP"/>
                </w:rPr>
                <w:t>UL Low Band Edge</w:t>
              </w:r>
            </w:ins>
          </w:p>
        </w:tc>
        <w:tc>
          <w:tcPr>
            <w:tcW w:w="810" w:type="dxa"/>
            <w:vAlign w:val="center"/>
          </w:tcPr>
          <w:p w14:paraId="3F431705" w14:textId="77777777" w:rsidR="00937C5D" w:rsidRPr="0080523F" w:rsidRDefault="00937C5D" w:rsidP="00D876A5">
            <w:pPr>
              <w:keepNext/>
              <w:keepLines/>
              <w:spacing w:after="0"/>
              <w:jc w:val="center"/>
              <w:rPr>
                <w:ins w:id="417" w:author="Nokia" w:date="2021-01-08T12:16:00Z"/>
                <w:rFonts w:ascii="Arial" w:eastAsia="SimSun" w:hAnsi="Arial" w:cs="Arial"/>
                <w:sz w:val="18"/>
                <w:szCs w:val="18"/>
                <w:lang w:eastAsia="ja-JP"/>
              </w:rPr>
            </w:pPr>
            <w:ins w:id="418" w:author="Nokia" w:date="2021-01-08T12:16:00Z">
              <w:r w:rsidRPr="0080523F">
                <w:rPr>
                  <w:rFonts w:ascii="Arial" w:eastAsia="SimSun" w:hAnsi="Arial" w:cs="Arial"/>
                  <w:sz w:val="18"/>
                  <w:szCs w:val="18"/>
                  <w:lang w:eastAsia="ja-JP"/>
                </w:rPr>
                <w:t>UL High Band Edge</w:t>
              </w:r>
            </w:ins>
          </w:p>
        </w:tc>
        <w:tc>
          <w:tcPr>
            <w:tcW w:w="900" w:type="dxa"/>
            <w:vAlign w:val="center"/>
          </w:tcPr>
          <w:p w14:paraId="0BD6E42D" w14:textId="77777777" w:rsidR="00937C5D" w:rsidRPr="0080523F" w:rsidRDefault="00937C5D" w:rsidP="00D876A5">
            <w:pPr>
              <w:keepNext/>
              <w:keepLines/>
              <w:spacing w:after="0"/>
              <w:jc w:val="center"/>
              <w:rPr>
                <w:ins w:id="419" w:author="Nokia" w:date="2021-01-08T12:16:00Z"/>
                <w:rFonts w:ascii="Arial" w:eastAsia="SimSun" w:hAnsi="Arial" w:cs="Arial"/>
                <w:sz w:val="18"/>
                <w:szCs w:val="18"/>
                <w:lang w:eastAsia="ja-JP"/>
              </w:rPr>
            </w:pPr>
            <w:ins w:id="420" w:author="Nokia" w:date="2021-01-08T12:16:00Z">
              <w:r w:rsidRPr="0080523F">
                <w:rPr>
                  <w:rFonts w:ascii="Arial" w:eastAsia="SimSun" w:hAnsi="Arial" w:cs="Arial"/>
                  <w:sz w:val="18"/>
                  <w:szCs w:val="18"/>
                  <w:lang w:eastAsia="ja-JP"/>
                </w:rPr>
                <w:t>DL Low Band Edge</w:t>
              </w:r>
            </w:ins>
          </w:p>
        </w:tc>
        <w:tc>
          <w:tcPr>
            <w:tcW w:w="810" w:type="dxa"/>
            <w:vAlign w:val="center"/>
          </w:tcPr>
          <w:p w14:paraId="4DFC3F27" w14:textId="77777777" w:rsidR="00937C5D" w:rsidRPr="0080523F" w:rsidRDefault="00937C5D" w:rsidP="00D876A5">
            <w:pPr>
              <w:keepNext/>
              <w:keepLines/>
              <w:spacing w:after="0"/>
              <w:jc w:val="center"/>
              <w:rPr>
                <w:ins w:id="421" w:author="Nokia" w:date="2021-01-08T12:16:00Z"/>
                <w:rFonts w:ascii="Arial" w:eastAsia="SimSun" w:hAnsi="Arial" w:cs="Arial"/>
                <w:sz w:val="18"/>
                <w:szCs w:val="18"/>
                <w:lang w:eastAsia="ja-JP"/>
              </w:rPr>
            </w:pPr>
            <w:ins w:id="422" w:author="Nokia" w:date="2021-01-08T12:16:00Z">
              <w:r w:rsidRPr="0080523F">
                <w:rPr>
                  <w:rFonts w:ascii="Arial" w:eastAsia="SimSun" w:hAnsi="Arial" w:cs="Arial"/>
                  <w:sz w:val="18"/>
                  <w:szCs w:val="18"/>
                  <w:lang w:eastAsia="ja-JP"/>
                </w:rPr>
                <w:t>DL High Band Edge</w:t>
              </w:r>
            </w:ins>
          </w:p>
        </w:tc>
        <w:tc>
          <w:tcPr>
            <w:tcW w:w="810" w:type="dxa"/>
            <w:vAlign w:val="center"/>
          </w:tcPr>
          <w:p w14:paraId="610FACD5" w14:textId="77777777" w:rsidR="00937C5D" w:rsidRPr="0080523F" w:rsidRDefault="00937C5D" w:rsidP="00D876A5">
            <w:pPr>
              <w:keepNext/>
              <w:keepLines/>
              <w:spacing w:after="0"/>
              <w:jc w:val="center"/>
              <w:rPr>
                <w:ins w:id="423" w:author="Nokia" w:date="2021-01-08T12:16:00Z"/>
                <w:rFonts w:ascii="Arial" w:eastAsia="SimSun" w:hAnsi="Arial" w:cs="Arial"/>
                <w:sz w:val="18"/>
                <w:szCs w:val="18"/>
                <w:lang w:eastAsia="ja-JP"/>
              </w:rPr>
            </w:pPr>
            <w:ins w:id="424" w:author="Nokia" w:date="2021-01-08T12:16:00Z">
              <w:r w:rsidRPr="0080523F">
                <w:rPr>
                  <w:rFonts w:ascii="Arial" w:eastAsia="SimSun" w:hAnsi="Arial" w:cs="Arial"/>
                  <w:sz w:val="18"/>
                  <w:szCs w:val="18"/>
                  <w:lang w:eastAsia="ja-JP"/>
                </w:rPr>
                <w:t>DL Low Band Edge</w:t>
              </w:r>
            </w:ins>
          </w:p>
        </w:tc>
        <w:tc>
          <w:tcPr>
            <w:tcW w:w="810" w:type="dxa"/>
            <w:vAlign w:val="center"/>
          </w:tcPr>
          <w:p w14:paraId="31665646" w14:textId="77777777" w:rsidR="00937C5D" w:rsidRPr="0080523F" w:rsidRDefault="00937C5D" w:rsidP="00D876A5">
            <w:pPr>
              <w:keepNext/>
              <w:keepLines/>
              <w:spacing w:after="0"/>
              <w:jc w:val="center"/>
              <w:rPr>
                <w:ins w:id="425" w:author="Nokia" w:date="2021-01-08T12:16:00Z"/>
                <w:rFonts w:ascii="Arial" w:eastAsia="SimSun" w:hAnsi="Arial" w:cs="Arial"/>
                <w:sz w:val="18"/>
                <w:szCs w:val="18"/>
                <w:lang w:eastAsia="ja-JP"/>
              </w:rPr>
            </w:pPr>
            <w:ins w:id="426" w:author="Nokia" w:date="2021-01-08T12:16:00Z">
              <w:r w:rsidRPr="0080523F">
                <w:rPr>
                  <w:rFonts w:ascii="Arial" w:eastAsia="SimSun" w:hAnsi="Arial" w:cs="Arial"/>
                  <w:sz w:val="18"/>
                  <w:szCs w:val="18"/>
                  <w:lang w:eastAsia="ja-JP"/>
                </w:rPr>
                <w:t>DL High Band Edge</w:t>
              </w:r>
            </w:ins>
          </w:p>
        </w:tc>
        <w:tc>
          <w:tcPr>
            <w:tcW w:w="900" w:type="dxa"/>
            <w:vAlign w:val="center"/>
          </w:tcPr>
          <w:p w14:paraId="3E088EAD" w14:textId="77777777" w:rsidR="00937C5D" w:rsidRPr="0080523F" w:rsidRDefault="00937C5D" w:rsidP="00D876A5">
            <w:pPr>
              <w:keepNext/>
              <w:keepLines/>
              <w:spacing w:after="0"/>
              <w:jc w:val="center"/>
              <w:rPr>
                <w:ins w:id="427" w:author="Nokia" w:date="2021-01-08T12:16:00Z"/>
                <w:rFonts w:ascii="Arial" w:eastAsia="SimSun" w:hAnsi="Arial" w:cs="Arial"/>
                <w:sz w:val="18"/>
                <w:szCs w:val="18"/>
                <w:lang w:eastAsia="ja-JP"/>
              </w:rPr>
            </w:pPr>
            <w:ins w:id="428" w:author="Nokia" w:date="2021-01-08T12:16:00Z">
              <w:r w:rsidRPr="0080523F">
                <w:rPr>
                  <w:rFonts w:ascii="Arial" w:eastAsia="SimSun" w:hAnsi="Arial" w:cs="Arial"/>
                  <w:sz w:val="18"/>
                  <w:szCs w:val="18"/>
                  <w:lang w:eastAsia="ja-JP"/>
                </w:rPr>
                <w:t>DL Low Band Edge</w:t>
              </w:r>
            </w:ins>
          </w:p>
        </w:tc>
        <w:tc>
          <w:tcPr>
            <w:tcW w:w="810" w:type="dxa"/>
            <w:vAlign w:val="center"/>
          </w:tcPr>
          <w:p w14:paraId="6956551E" w14:textId="77777777" w:rsidR="00937C5D" w:rsidRPr="0080523F" w:rsidRDefault="00937C5D" w:rsidP="00D876A5">
            <w:pPr>
              <w:keepNext/>
              <w:keepLines/>
              <w:spacing w:after="0"/>
              <w:jc w:val="center"/>
              <w:rPr>
                <w:ins w:id="429" w:author="Nokia" w:date="2021-01-08T12:16:00Z"/>
                <w:rFonts w:ascii="Arial" w:eastAsia="SimSun" w:hAnsi="Arial" w:cs="Arial"/>
                <w:sz w:val="18"/>
                <w:szCs w:val="18"/>
                <w:lang w:eastAsia="ja-JP"/>
              </w:rPr>
            </w:pPr>
            <w:ins w:id="430" w:author="Nokia" w:date="2021-01-08T12:16:00Z">
              <w:r w:rsidRPr="0080523F">
                <w:rPr>
                  <w:rFonts w:ascii="Arial" w:eastAsia="SimSun" w:hAnsi="Arial" w:cs="Arial"/>
                  <w:sz w:val="18"/>
                  <w:szCs w:val="18"/>
                  <w:lang w:eastAsia="ja-JP"/>
                </w:rPr>
                <w:t>DL High Band Edge</w:t>
              </w:r>
            </w:ins>
          </w:p>
        </w:tc>
        <w:tc>
          <w:tcPr>
            <w:tcW w:w="802" w:type="dxa"/>
            <w:vAlign w:val="center"/>
          </w:tcPr>
          <w:p w14:paraId="300C4AAC" w14:textId="77777777" w:rsidR="00937C5D" w:rsidRPr="0080523F" w:rsidRDefault="00937C5D" w:rsidP="00D876A5">
            <w:pPr>
              <w:keepNext/>
              <w:keepLines/>
              <w:spacing w:after="0"/>
              <w:jc w:val="center"/>
              <w:rPr>
                <w:ins w:id="431" w:author="Nokia" w:date="2021-01-08T12:16:00Z"/>
                <w:rFonts w:ascii="Arial" w:eastAsia="SimSun" w:hAnsi="Arial" w:cs="Arial"/>
                <w:sz w:val="18"/>
                <w:szCs w:val="18"/>
                <w:lang w:eastAsia="ja-JP"/>
              </w:rPr>
            </w:pPr>
            <w:ins w:id="432" w:author="Nokia" w:date="2021-01-08T12:16:00Z">
              <w:r w:rsidRPr="0080523F">
                <w:rPr>
                  <w:rFonts w:ascii="Arial" w:eastAsia="SimSun" w:hAnsi="Arial" w:cs="Arial"/>
                  <w:sz w:val="18"/>
                  <w:szCs w:val="18"/>
                  <w:lang w:eastAsia="ja-JP"/>
                </w:rPr>
                <w:t>DL Low Band Edge</w:t>
              </w:r>
            </w:ins>
          </w:p>
        </w:tc>
        <w:tc>
          <w:tcPr>
            <w:tcW w:w="818" w:type="dxa"/>
            <w:vAlign w:val="center"/>
          </w:tcPr>
          <w:p w14:paraId="62997C1A" w14:textId="77777777" w:rsidR="00937C5D" w:rsidRPr="0080523F" w:rsidRDefault="00937C5D" w:rsidP="00D876A5">
            <w:pPr>
              <w:keepNext/>
              <w:keepLines/>
              <w:spacing w:after="0"/>
              <w:jc w:val="center"/>
              <w:rPr>
                <w:ins w:id="433" w:author="Nokia" w:date="2021-01-08T12:16:00Z"/>
                <w:rFonts w:ascii="Arial" w:eastAsia="SimSun" w:hAnsi="Arial" w:cs="Arial"/>
                <w:sz w:val="18"/>
                <w:szCs w:val="18"/>
                <w:lang w:eastAsia="ja-JP"/>
              </w:rPr>
            </w:pPr>
            <w:ins w:id="434" w:author="Nokia" w:date="2021-01-08T12:16:00Z">
              <w:r w:rsidRPr="0080523F">
                <w:rPr>
                  <w:rFonts w:ascii="Arial" w:eastAsia="SimSun" w:hAnsi="Arial" w:cs="Arial"/>
                  <w:sz w:val="18"/>
                  <w:szCs w:val="18"/>
                  <w:lang w:eastAsia="ja-JP"/>
                </w:rPr>
                <w:t>DL High Band Edge</w:t>
              </w:r>
            </w:ins>
          </w:p>
        </w:tc>
        <w:tc>
          <w:tcPr>
            <w:tcW w:w="810" w:type="dxa"/>
            <w:vAlign w:val="center"/>
          </w:tcPr>
          <w:p w14:paraId="353AE68F" w14:textId="77777777" w:rsidR="00937C5D" w:rsidRPr="0080523F" w:rsidRDefault="00937C5D" w:rsidP="00D876A5">
            <w:pPr>
              <w:keepNext/>
              <w:keepLines/>
              <w:spacing w:after="0"/>
              <w:jc w:val="center"/>
              <w:rPr>
                <w:ins w:id="435" w:author="Nokia" w:date="2021-01-08T12:16:00Z"/>
                <w:rFonts w:ascii="Arial" w:eastAsia="SimSun" w:hAnsi="Arial" w:cs="Arial"/>
                <w:sz w:val="18"/>
                <w:szCs w:val="18"/>
                <w:lang w:eastAsia="ja-JP"/>
              </w:rPr>
            </w:pPr>
            <w:ins w:id="436" w:author="Nokia" w:date="2021-01-08T12:16:00Z">
              <w:r w:rsidRPr="0080523F">
                <w:rPr>
                  <w:rFonts w:ascii="Arial" w:eastAsia="SimSun" w:hAnsi="Arial" w:cs="Arial"/>
                  <w:sz w:val="18"/>
                  <w:szCs w:val="18"/>
                  <w:lang w:eastAsia="ja-JP"/>
                </w:rPr>
                <w:t>DL Low Band Edge</w:t>
              </w:r>
            </w:ins>
          </w:p>
        </w:tc>
        <w:tc>
          <w:tcPr>
            <w:tcW w:w="810" w:type="dxa"/>
            <w:vAlign w:val="center"/>
          </w:tcPr>
          <w:p w14:paraId="2FABD21E" w14:textId="77777777" w:rsidR="00937C5D" w:rsidRPr="0080523F" w:rsidRDefault="00937C5D" w:rsidP="00D876A5">
            <w:pPr>
              <w:keepNext/>
              <w:keepLines/>
              <w:spacing w:after="0"/>
              <w:jc w:val="center"/>
              <w:rPr>
                <w:ins w:id="437" w:author="Nokia" w:date="2021-01-08T12:16:00Z"/>
                <w:rFonts w:ascii="Arial" w:eastAsia="SimSun" w:hAnsi="Arial" w:cs="Arial"/>
                <w:sz w:val="18"/>
                <w:szCs w:val="18"/>
                <w:lang w:eastAsia="ja-JP"/>
              </w:rPr>
            </w:pPr>
            <w:ins w:id="438" w:author="Nokia" w:date="2021-01-08T12:16:00Z">
              <w:r w:rsidRPr="0080523F">
                <w:rPr>
                  <w:rFonts w:ascii="Arial" w:eastAsia="SimSun" w:hAnsi="Arial" w:cs="Arial"/>
                  <w:sz w:val="18"/>
                  <w:szCs w:val="18"/>
                  <w:lang w:eastAsia="ja-JP"/>
                </w:rPr>
                <w:t>DL High Band Edge</w:t>
              </w:r>
            </w:ins>
          </w:p>
        </w:tc>
      </w:tr>
      <w:tr w:rsidR="00937C5D" w:rsidRPr="0080523F" w14:paraId="7DB9E79B" w14:textId="77777777" w:rsidTr="00D876A5">
        <w:trPr>
          <w:trHeight w:val="249"/>
          <w:jc w:val="center"/>
          <w:ins w:id="439" w:author="Nokia" w:date="2021-01-08T12:16:00Z"/>
        </w:trPr>
        <w:tc>
          <w:tcPr>
            <w:tcW w:w="662" w:type="dxa"/>
            <w:vAlign w:val="center"/>
          </w:tcPr>
          <w:p w14:paraId="78D145D4" w14:textId="77777777" w:rsidR="00937C5D" w:rsidRPr="0080523F" w:rsidRDefault="00937C5D" w:rsidP="00D876A5">
            <w:pPr>
              <w:keepNext/>
              <w:keepLines/>
              <w:spacing w:after="0"/>
              <w:jc w:val="center"/>
              <w:rPr>
                <w:ins w:id="440" w:author="Nokia" w:date="2021-01-08T12:16:00Z"/>
                <w:rFonts w:ascii="Arial" w:eastAsia="MS Mincho" w:hAnsi="Arial" w:cs="Arial"/>
                <w:sz w:val="18"/>
                <w:szCs w:val="18"/>
                <w:lang w:val="en-US" w:eastAsia="zh-CN"/>
              </w:rPr>
            </w:pPr>
            <w:ins w:id="441" w:author="Nokia" w:date="2021-01-08T12:16: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0F70DE9D" w14:textId="77777777" w:rsidR="00937C5D" w:rsidRPr="0080523F" w:rsidRDefault="00937C5D" w:rsidP="00D876A5">
            <w:pPr>
              <w:keepNext/>
              <w:keepLines/>
              <w:spacing w:after="0"/>
              <w:jc w:val="center"/>
              <w:rPr>
                <w:ins w:id="442" w:author="Nokia" w:date="2021-01-08T12:16:00Z"/>
                <w:rFonts w:ascii="Arial" w:eastAsia="MS Mincho" w:hAnsi="Arial" w:cs="Arial"/>
                <w:sz w:val="18"/>
                <w:szCs w:val="18"/>
                <w:lang w:val="en-US" w:eastAsia="zh-CN"/>
              </w:rPr>
            </w:pPr>
            <w:ins w:id="443" w:author="Nokia" w:date="2021-01-08T12:16:00Z">
              <w:r w:rsidRPr="0080523F">
                <w:rPr>
                  <w:rFonts w:ascii="Arial" w:eastAsia="MS Mincho" w:hAnsi="Arial" w:cs="Arial"/>
                  <w:sz w:val="18"/>
                  <w:szCs w:val="18"/>
                  <w:lang w:val="en-US" w:eastAsia="zh-CN"/>
                </w:rPr>
                <w:t>1850</w:t>
              </w:r>
            </w:ins>
          </w:p>
        </w:tc>
        <w:tc>
          <w:tcPr>
            <w:tcW w:w="810" w:type="dxa"/>
            <w:vAlign w:val="center"/>
          </w:tcPr>
          <w:p w14:paraId="7818E59A" w14:textId="77777777" w:rsidR="00937C5D" w:rsidRPr="0080523F" w:rsidRDefault="00937C5D" w:rsidP="00D876A5">
            <w:pPr>
              <w:keepNext/>
              <w:keepLines/>
              <w:spacing w:after="0"/>
              <w:jc w:val="center"/>
              <w:rPr>
                <w:ins w:id="444" w:author="Nokia" w:date="2021-01-08T12:16:00Z"/>
                <w:rFonts w:ascii="Arial" w:eastAsia="MS Mincho" w:hAnsi="Arial" w:cs="Arial"/>
                <w:sz w:val="18"/>
                <w:szCs w:val="18"/>
                <w:lang w:val="en-US" w:eastAsia="zh-CN"/>
              </w:rPr>
            </w:pPr>
            <w:ins w:id="445" w:author="Nokia" w:date="2021-01-08T12:16: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6E2D4A77" w14:textId="77777777" w:rsidR="00937C5D" w:rsidRPr="0080523F" w:rsidRDefault="00937C5D" w:rsidP="00D876A5">
            <w:pPr>
              <w:keepNext/>
              <w:keepLines/>
              <w:spacing w:after="0"/>
              <w:jc w:val="center"/>
              <w:rPr>
                <w:ins w:id="446" w:author="Nokia" w:date="2021-01-08T12:16:00Z"/>
                <w:rFonts w:ascii="Arial" w:eastAsia="MS Mincho" w:hAnsi="Arial" w:cs="Arial"/>
                <w:sz w:val="18"/>
                <w:szCs w:val="18"/>
                <w:lang w:val="en-US" w:eastAsia="zh-CN"/>
              </w:rPr>
            </w:pPr>
            <w:ins w:id="447" w:author="Nokia" w:date="2021-01-08T12:16:00Z">
              <w:r w:rsidRPr="0080523F">
                <w:rPr>
                  <w:rFonts w:ascii="Arial" w:eastAsia="MS Mincho" w:hAnsi="Arial" w:cs="Arial"/>
                  <w:sz w:val="18"/>
                  <w:szCs w:val="18"/>
                  <w:lang w:val="en-US" w:eastAsia="zh-CN"/>
                </w:rPr>
                <w:t>1930</w:t>
              </w:r>
            </w:ins>
          </w:p>
        </w:tc>
        <w:tc>
          <w:tcPr>
            <w:tcW w:w="810" w:type="dxa"/>
            <w:vAlign w:val="center"/>
          </w:tcPr>
          <w:p w14:paraId="5A8EAB71" w14:textId="77777777" w:rsidR="00937C5D" w:rsidRPr="0080523F" w:rsidRDefault="00937C5D" w:rsidP="00D876A5">
            <w:pPr>
              <w:keepNext/>
              <w:keepLines/>
              <w:spacing w:after="0"/>
              <w:jc w:val="center"/>
              <w:rPr>
                <w:ins w:id="448" w:author="Nokia" w:date="2021-01-08T12:16:00Z"/>
                <w:rFonts w:ascii="Arial" w:eastAsia="MS Mincho" w:hAnsi="Arial" w:cs="Arial"/>
                <w:sz w:val="18"/>
                <w:szCs w:val="18"/>
                <w:lang w:val="en-US" w:eastAsia="zh-CN"/>
              </w:rPr>
            </w:pPr>
            <w:ins w:id="449" w:author="Nokia" w:date="2021-01-08T12:16: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2E5403C4" w14:textId="77777777" w:rsidR="00937C5D" w:rsidRPr="0080523F" w:rsidRDefault="00937C5D" w:rsidP="00D876A5">
            <w:pPr>
              <w:keepNext/>
              <w:keepLines/>
              <w:spacing w:after="0"/>
              <w:jc w:val="center"/>
              <w:rPr>
                <w:ins w:id="450" w:author="Nokia" w:date="2021-01-08T12:16:00Z"/>
                <w:rFonts w:ascii="Arial" w:eastAsia="MS Mincho" w:hAnsi="Arial" w:cs="Arial"/>
                <w:sz w:val="18"/>
                <w:szCs w:val="18"/>
                <w:lang w:val="en-US" w:eastAsia="zh-CN"/>
              </w:rPr>
            </w:pPr>
            <w:ins w:id="451" w:author="Nokia" w:date="2021-01-08T12:16:00Z">
              <w:r w:rsidRPr="0080523F">
                <w:rPr>
                  <w:rFonts w:ascii="Arial" w:eastAsia="MS Mincho" w:hAnsi="Arial" w:cs="Arial"/>
                  <w:sz w:val="18"/>
                  <w:szCs w:val="18"/>
                  <w:lang w:val="en-US" w:eastAsia="zh-CN"/>
                </w:rPr>
                <w:t>3860</w:t>
              </w:r>
            </w:ins>
          </w:p>
        </w:tc>
        <w:tc>
          <w:tcPr>
            <w:tcW w:w="810" w:type="dxa"/>
            <w:vAlign w:val="center"/>
          </w:tcPr>
          <w:p w14:paraId="68213763" w14:textId="77777777" w:rsidR="00937C5D" w:rsidRPr="0080523F" w:rsidRDefault="00937C5D" w:rsidP="00D876A5">
            <w:pPr>
              <w:keepNext/>
              <w:keepLines/>
              <w:spacing w:after="0"/>
              <w:jc w:val="center"/>
              <w:rPr>
                <w:ins w:id="452" w:author="Nokia" w:date="2021-01-08T12:16:00Z"/>
                <w:rFonts w:ascii="Arial" w:eastAsia="MS Mincho" w:hAnsi="Arial" w:cs="Arial"/>
                <w:sz w:val="18"/>
                <w:szCs w:val="18"/>
                <w:lang w:val="en-US" w:eastAsia="zh-CN"/>
              </w:rPr>
            </w:pPr>
            <w:ins w:id="453" w:author="Nokia" w:date="2021-01-08T12:16: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5D56D237" w14:textId="77777777" w:rsidR="00937C5D" w:rsidRPr="0080523F" w:rsidRDefault="00937C5D" w:rsidP="00D876A5">
            <w:pPr>
              <w:keepNext/>
              <w:keepLines/>
              <w:spacing w:after="0"/>
              <w:jc w:val="center"/>
              <w:rPr>
                <w:ins w:id="454" w:author="Nokia" w:date="2021-01-08T12:16:00Z"/>
                <w:rFonts w:ascii="Arial" w:eastAsia="MS Mincho" w:hAnsi="Arial" w:cs="Arial"/>
                <w:sz w:val="18"/>
                <w:szCs w:val="18"/>
                <w:lang w:val="en-US" w:eastAsia="zh-CN"/>
              </w:rPr>
            </w:pPr>
            <w:ins w:id="455" w:author="Nokia" w:date="2021-01-08T12:16:00Z">
              <w:r w:rsidRPr="0080523F">
                <w:rPr>
                  <w:rFonts w:ascii="Arial" w:eastAsia="MS Mincho" w:hAnsi="Arial" w:cs="Arial"/>
                  <w:sz w:val="18"/>
                  <w:szCs w:val="18"/>
                  <w:lang w:val="en-US" w:eastAsia="zh-CN"/>
                </w:rPr>
                <w:t>5790</w:t>
              </w:r>
            </w:ins>
          </w:p>
        </w:tc>
        <w:tc>
          <w:tcPr>
            <w:tcW w:w="810" w:type="dxa"/>
            <w:vAlign w:val="center"/>
          </w:tcPr>
          <w:p w14:paraId="66CB6E7B" w14:textId="77777777" w:rsidR="00937C5D" w:rsidRPr="0080523F" w:rsidRDefault="00937C5D" w:rsidP="00D876A5">
            <w:pPr>
              <w:keepNext/>
              <w:keepLines/>
              <w:spacing w:after="0"/>
              <w:jc w:val="center"/>
              <w:rPr>
                <w:ins w:id="456" w:author="Nokia" w:date="2021-01-08T12:16:00Z"/>
                <w:rFonts w:ascii="Arial" w:eastAsia="MS Mincho" w:hAnsi="Arial" w:cs="Arial"/>
                <w:sz w:val="18"/>
                <w:szCs w:val="18"/>
                <w:lang w:val="en-US" w:eastAsia="zh-CN"/>
              </w:rPr>
            </w:pPr>
            <w:ins w:id="457" w:author="Nokia" w:date="2021-01-08T12:16: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255A511B" w14:textId="77777777" w:rsidR="00937C5D" w:rsidRPr="0080523F" w:rsidRDefault="00937C5D" w:rsidP="00D876A5">
            <w:pPr>
              <w:keepNext/>
              <w:keepLines/>
              <w:spacing w:after="0"/>
              <w:jc w:val="center"/>
              <w:rPr>
                <w:ins w:id="458" w:author="Nokia" w:date="2021-01-08T12:16:00Z"/>
                <w:rFonts w:ascii="Arial" w:eastAsia="MS Mincho" w:hAnsi="Arial" w:cs="Arial"/>
                <w:sz w:val="18"/>
                <w:szCs w:val="18"/>
              </w:rPr>
            </w:pPr>
            <w:ins w:id="459" w:author="Nokia" w:date="2021-01-08T12:16:00Z">
              <w:r>
                <w:rPr>
                  <w:rFonts w:ascii="Arial" w:eastAsia="MS Mincho" w:hAnsi="Arial" w:cs="Arial"/>
                  <w:sz w:val="18"/>
                  <w:szCs w:val="18"/>
                </w:rPr>
                <w:t>7720</w:t>
              </w:r>
            </w:ins>
          </w:p>
        </w:tc>
        <w:tc>
          <w:tcPr>
            <w:tcW w:w="818" w:type="dxa"/>
            <w:vAlign w:val="center"/>
          </w:tcPr>
          <w:p w14:paraId="14E64C48" w14:textId="77777777" w:rsidR="00937C5D" w:rsidRPr="0080523F" w:rsidRDefault="00937C5D" w:rsidP="00D876A5">
            <w:pPr>
              <w:keepNext/>
              <w:keepLines/>
              <w:spacing w:after="0"/>
              <w:jc w:val="center"/>
              <w:rPr>
                <w:ins w:id="460" w:author="Nokia" w:date="2021-01-08T12:16:00Z"/>
                <w:rFonts w:ascii="Arial" w:eastAsia="MS Mincho" w:hAnsi="Arial" w:cs="Arial"/>
                <w:sz w:val="18"/>
                <w:szCs w:val="18"/>
              </w:rPr>
            </w:pPr>
            <w:ins w:id="461" w:author="Nokia" w:date="2021-01-08T12:16:00Z">
              <w:r>
                <w:rPr>
                  <w:rFonts w:ascii="Arial" w:eastAsia="MS Mincho" w:hAnsi="Arial" w:cs="Arial"/>
                  <w:sz w:val="18"/>
                  <w:szCs w:val="18"/>
                </w:rPr>
                <w:t>7980</w:t>
              </w:r>
            </w:ins>
          </w:p>
        </w:tc>
        <w:tc>
          <w:tcPr>
            <w:tcW w:w="810" w:type="dxa"/>
            <w:vAlign w:val="center"/>
          </w:tcPr>
          <w:p w14:paraId="620926F8" w14:textId="77777777" w:rsidR="00937C5D" w:rsidRPr="0080523F" w:rsidRDefault="00937C5D" w:rsidP="00D876A5">
            <w:pPr>
              <w:keepNext/>
              <w:keepLines/>
              <w:spacing w:after="0"/>
              <w:jc w:val="center"/>
              <w:rPr>
                <w:ins w:id="462" w:author="Nokia" w:date="2021-01-08T12:16:00Z"/>
                <w:rFonts w:ascii="Arial" w:eastAsia="MS Mincho" w:hAnsi="Arial" w:cs="Arial"/>
                <w:sz w:val="18"/>
                <w:szCs w:val="18"/>
              </w:rPr>
            </w:pPr>
            <w:ins w:id="463" w:author="Nokia" w:date="2021-01-08T12:16:00Z">
              <w:r>
                <w:rPr>
                  <w:rFonts w:ascii="Arial" w:eastAsia="MS Mincho" w:hAnsi="Arial" w:cs="Arial"/>
                  <w:sz w:val="18"/>
                  <w:szCs w:val="18"/>
                </w:rPr>
                <w:t>9650</w:t>
              </w:r>
            </w:ins>
          </w:p>
        </w:tc>
        <w:tc>
          <w:tcPr>
            <w:tcW w:w="810" w:type="dxa"/>
            <w:vAlign w:val="center"/>
          </w:tcPr>
          <w:p w14:paraId="1428D682" w14:textId="77777777" w:rsidR="00937C5D" w:rsidRPr="0080523F" w:rsidRDefault="00937C5D" w:rsidP="00D876A5">
            <w:pPr>
              <w:keepNext/>
              <w:keepLines/>
              <w:spacing w:after="0"/>
              <w:jc w:val="center"/>
              <w:rPr>
                <w:ins w:id="464" w:author="Nokia" w:date="2021-01-08T12:16:00Z"/>
                <w:rFonts w:ascii="Arial" w:eastAsia="MS Mincho" w:hAnsi="Arial" w:cs="Arial"/>
                <w:sz w:val="18"/>
                <w:szCs w:val="18"/>
              </w:rPr>
            </w:pPr>
            <w:ins w:id="465" w:author="Nokia" w:date="2021-01-08T12:16:00Z">
              <w:r>
                <w:rPr>
                  <w:rFonts w:ascii="Arial" w:eastAsia="MS Mincho" w:hAnsi="Arial" w:cs="Arial"/>
                  <w:sz w:val="18"/>
                  <w:szCs w:val="18"/>
                </w:rPr>
                <w:t>9975</w:t>
              </w:r>
            </w:ins>
          </w:p>
        </w:tc>
      </w:tr>
      <w:tr w:rsidR="00937C5D" w:rsidRPr="0080523F" w14:paraId="13F1B38F" w14:textId="77777777" w:rsidTr="00D876A5">
        <w:trPr>
          <w:trHeight w:val="169"/>
          <w:jc w:val="center"/>
          <w:ins w:id="466" w:author="Nokia" w:date="2021-01-08T12:16:00Z"/>
        </w:trPr>
        <w:tc>
          <w:tcPr>
            <w:tcW w:w="662" w:type="dxa"/>
            <w:vAlign w:val="center"/>
          </w:tcPr>
          <w:p w14:paraId="5FF70FDB" w14:textId="77777777" w:rsidR="00937C5D" w:rsidRPr="0080523F" w:rsidRDefault="00937C5D" w:rsidP="00D876A5">
            <w:pPr>
              <w:keepNext/>
              <w:keepLines/>
              <w:spacing w:after="0"/>
              <w:jc w:val="center"/>
              <w:rPr>
                <w:ins w:id="467" w:author="Nokia" w:date="2021-01-08T12:16:00Z"/>
                <w:rFonts w:ascii="Arial" w:eastAsia="MS Mincho" w:hAnsi="Arial" w:cs="Arial"/>
                <w:sz w:val="18"/>
                <w:szCs w:val="18"/>
                <w:lang w:val="en-US" w:eastAsia="zh-CN"/>
              </w:rPr>
            </w:pPr>
            <w:ins w:id="468" w:author="Nokia" w:date="2021-01-08T12:16:00Z">
              <w:r w:rsidRPr="0080523F">
                <w:rPr>
                  <w:rFonts w:ascii="Arial" w:eastAsia="MS Mincho" w:hAnsi="Arial" w:cs="Arial"/>
                  <w:sz w:val="18"/>
                  <w:szCs w:val="18"/>
                  <w:lang w:val="en-US" w:eastAsia="zh-CN"/>
                </w:rPr>
                <w:t>n77</w:t>
              </w:r>
            </w:ins>
          </w:p>
        </w:tc>
        <w:tc>
          <w:tcPr>
            <w:tcW w:w="863" w:type="dxa"/>
            <w:vAlign w:val="center"/>
          </w:tcPr>
          <w:p w14:paraId="242829CA" w14:textId="77777777" w:rsidR="00937C5D" w:rsidRPr="0080523F" w:rsidRDefault="00937C5D" w:rsidP="00D876A5">
            <w:pPr>
              <w:keepNext/>
              <w:keepLines/>
              <w:spacing w:after="0"/>
              <w:jc w:val="center"/>
              <w:rPr>
                <w:ins w:id="469" w:author="Nokia" w:date="2021-01-08T12:16:00Z"/>
                <w:rFonts w:ascii="Arial" w:eastAsia="MS Mincho" w:hAnsi="Arial" w:cs="Arial"/>
                <w:sz w:val="18"/>
                <w:szCs w:val="18"/>
                <w:lang w:val="en-US" w:eastAsia="zh-CN"/>
              </w:rPr>
            </w:pPr>
            <w:ins w:id="470" w:author="Nokia" w:date="2021-01-08T12:16:00Z">
              <w:r w:rsidRPr="0080523F">
                <w:rPr>
                  <w:rFonts w:ascii="Arial" w:eastAsia="MS Mincho" w:hAnsi="Arial" w:cs="Arial"/>
                  <w:sz w:val="18"/>
                  <w:szCs w:val="18"/>
                  <w:lang w:val="en-US" w:eastAsia="zh-CN"/>
                </w:rPr>
                <w:t>3300</w:t>
              </w:r>
            </w:ins>
          </w:p>
        </w:tc>
        <w:tc>
          <w:tcPr>
            <w:tcW w:w="810" w:type="dxa"/>
            <w:vAlign w:val="center"/>
          </w:tcPr>
          <w:p w14:paraId="33D7ED12" w14:textId="77777777" w:rsidR="00937C5D" w:rsidRPr="0080523F" w:rsidRDefault="00937C5D" w:rsidP="00D876A5">
            <w:pPr>
              <w:keepNext/>
              <w:keepLines/>
              <w:spacing w:after="0"/>
              <w:jc w:val="center"/>
              <w:rPr>
                <w:ins w:id="471" w:author="Nokia" w:date="2021-01-08T12:16:00Z"/>
                <w:rFonts w:ascii="Arial" w:eastAsia="MS Mincho" w:hAnsi="Arial" w:cs="Arial"/>
                <w:sz w:val="18"/>
                <w:szCs w:val="18"/>
                <w:lang w:val="en-US" w:eastAsia="zh-CN"/>
              </w:rPr>
            </w:pPr>
            <w:ins w:id="472" w:author="Nokia" w:date="2021-01-08T12:16:00Z">
              <w:r w:rsidRPr="0080523F">
                <w:rPr>
                  <w:rFonts w:ascii="Arial" w:eastAsia="MS Mincho" w:hAnsi="Arial" w:cs="Arial"/>
                  <w:sz w:val="18"/>
                  <w:szCs w:val="18"/>
                  <w:lang w:val="en-US" w:eastAsia="zh-CN"/>
                </w:rPr>
                <w:t>4200</w:t>
              </w:r>
            </w:ins>
          </w:p>
        </w:tc>
        <w:tc>
          <w:tcPr>
            <w:tcW w:w="900" w:type="dxa"/>
            <w:vAlign w:val="center"/>
          </w:tcPr>
          <w:p w14:paraId="7DAE9856" w14:textId="77777777" w:rsidR="00937C5D" w:rsidRPr="0080523F" w:rsidRDefault="00937C5D" w:rsidP="00D876A5">
            <w:pPr>
              <w:keepNext/>
              <w:keepLines/>
              <w:spacing w:after="0"/>
              <w:jc w:val="center"/>
              <w:rPr>
                <w:ins w:id="473" w:author="Nokia" w:date="2021-01-08T12:16:00Z"/>
                <w:rFonts w:ascii="Arial" w:eastAsia="MS Mincho" w:hAnsi="Arial" w:cs="Arial"/>
                <w:sz w:val="18"/>
                <w:szCs w:val="18"/>
                <w:lang w:val="en-US" w:eastAsia="zh-CN"/>
              </w:rPr>
            </w:pPr>
            <w:ins w:id="474" w:author="Nokia" w:date="2021-01-08T12:16:00Z">
              <w:r w:rsidRPr="0080523F">
                <w:rPr>
                  <w:rFonts w:ascii="Arial" w:eastAsia="MS Mincho" w:hAnsi="Arial" w:cs="Arial"/>
                  <w:sz w:val="18"/>
                  <w:szCs w:val="18"/>
                  <w:lang w:val="en-US" w:eastAsia="zh-CN"/>
                </w:rPr>
                <w:t>3300</w:t>
              </w:r>
            </w:ins>
          </w:p>
        </w:tc>
        <w:tc>
          <w:tcPr>
            <w:tcW w:w="810" w:type="dxa"/>
            <w:vAlign w:val="center"/>
          </w:tcPr>
          <w:p w14:paraId="2E17226A" w14:textId="77777777" w:rsidR="00937C5D" w:rsidRPr="0080523F" w:rsidRDefault="00937C5D" w:rsidP="00D876A5">
            <w:pPr>
              <w:keepNext/>
              <w:keepLines/>
              <w:spacing w:after="0"/>
              <w:jc w:val="center"/>
              <w:rPr>
                <w:ins w:id="475" w:author="Nokia" w:date="2021-01-08T12:16:00Z"/>
                <w:rFonts w:ascii="Arial" w:eastAsia="MS Mincho" w:hAnsi="Arial" w:cs="Arial"/>
                <w:sz w:val="18"/>
                <w:szCs w:val="18"/>
                <w:lang w:val="en-US" w:eastAsia="zh-CN"/>
              </w:rPr>
            </w:pPr>
            <w:ins w:id="476" w:author="Nokia" w:date="2021-01-08T12:16:00Z">
              <w:r w:rsidRPr="0080523F">
                <w:rPr>
                  <w:rFonts w:ascii="Arial" w:eastAsia="MS Mincho" w:hAnsi="Arial" w:cs="Arial"/>
                  <w:sz w:val="18"/>
                  <w:szCs w:val="18"/>
                  <w:lang w:val="en-US" w:eastAsia="zh-CN"/>
                </w:rPr>
                <w:t>4200</w:t>
              </w:r>
            </w:ins>
          </w:p>
        </w:tc>
        <w:tc>
          <w:tcPr>
            <w:tcW w:w="810" w:type="dxa"/>
            <w:vAlign w:val="center"/>
          </w:tcPr>
          <w:p w14:paraId="48900A0F" w14:textId="77777777" w:rsidR="00937C5D" w:rsidRPr="0080523F" w:rsidRDefault="00937C5D" w:rsidP="00D876A5">
            <w:pPr>
              <w:keepNext/>
              <w:keepLines/>
              <w:spacing w:after="0"/>
              <w:jc w:val="center"/>
              <w:rPr>
                <w:ins w:id="477" w:author="Nokia" w:date="2021-01-08T12:16:00Z"/>
                <w:rFonts w:ascii="Arial" w:eastAsia="MS Mincho" w:hAnsi="Arial" w:cs="Arial"/>
                <w:sz w:val="18"/>
                <w:szCs w:val="18"/>
                <w:lang w:val="en-US" w:eastAsia="zh-CN"/>
              </w:rPr>
            </w:pPr>
            <w:ins w:id="478" w:author="Nokia" w:date="2021-01-08T12:16:00Z">
              <w:r w:rsidRPr="0080523F">
                <w:rPr>
                  <w:rFonts w:ascii="Arial" w:eastAsia="MS Mincho" w:hAnsi="Arial" w:cs="Arial"/>
                  <w:sz w:val="18"/>
                  <w:szCs w:val="18"/>
                  <w:lang w:val="en-US" w:eastAsia="zh-CN"/>
                </w:rPr>
                <w:t>6600</w:t>
              </w:r>
            </w:ins>
          </w:p>
        </w:tc>
        <w:tc>
          <w:tcPr>
            <w:tcW w:w="810" w:type="dxa"/>
            <w:vAlign w:val="center"/>
          </w:tcPr>
          <w:p w14:paraId="58DEBB36" w14:textId="77777777" w:rsidR="00937C5D" w:rsidRPr="0080523F" w:rsidRDefault="00937C5D" w:rsidP="00D876A5">
            <w:pPr>
              <w:keepNext/>
              <w:keepLines/>
              <w:spacing w:after="0"/>
              <w:jc w:val="center"/>
              <w:rPr>
                <w:ins w:id="479" w:author="Nokia" w:date="2021-01-08T12:16:00Z"/>
                <w:rFonts w:ascii="Arial" w:eastAsia="MS Mincho" w:hAnsi="Arial" w:cs="Arial"/>
                <w:sz w:val="18"/>
                <w:szCs w:val="18"/>
                <w:lang w:val="en-US" w:eastAsia="zh-CN"/>
              </w:rPr>
            </w:pPr>
            <w:ins w:id="480" w:author="Nokia" w:date="2021-01-08T12:16:00Z">
              <w:r w:rsidRPr="0080523F">
                <w:rPr>
                  <w:rFonts w:ascii="Arial" w:eastAsia="MS Mincho" w:hAnsi="Arial" w:cs="Arial"/>
                  <w:sz w:val="18"/>
                  <w:szCs w:val="18"/>
                  <w:lang w:val="en-US" w:eastAsia="zh-CN"/>
                </w:rPr>
                <w:t>8400</w:t>
              </w:r>
            </w:ins>
          </w:p>
        </w:tc>
        <w:tc>
          <w:tcPr>
            <w:tcW w:w="900" w:type="dxa"/>
            <w:vAlign w:val="center"/>
          </w:tcPr>
          <w:p w14:paraId="73C0F7AE" w14:textId="77777777" w:rsidR="00937C5D" w:rsidRPr="0080523F" w:rsidRDefault="00937C5D" w:rsidP="00D876A5">
            <w:pPr>
              <w:keepNext/>
              <w:keepLines/>
              <w:spacing w:after="0"/>
              <w:jc w:val="center"/>
              <w:rPr>
                <w:ins w:id="481" w:author="Nokia" w:date="2021-01-08T12:16:00Z"/>
                <w:rFonts w:ascii="Arial" w:eastAsia="MS Mincho" w:hAnsi="Arial" w:cs="Arial"/>
                <w:sz w:val="18"/>
                <w:szCs w:val="18"/>
                <w:lang w:val="en-US" w:eastAsia="zh-CN"/>
              </w:rPr>
            </w:pPr>
            <w:ins w:id="482" w:author="Nokia" w:date="2021-01-08T12:16:00Z">
              <w:r w:rsidRPr="0080523F">
                <w:rPr>
                  <w:rFonts w:ascii="Arial" w:eastAsia="MS Mincho" w:hAnsi="Arial" w:cs="Arial"/>
                  <w:sz w:val="18"/>
                  <w:szCs w:val="18"/>
                  <w:lang w:val="en-US" w:eastAsia="zh-CN"/>
                </w:rPr>
                <w:t>9900</w:t>
              </w:r>
            </w:ins>
          </w:p>
        </w:tc>
        <w:tc>
          <w:tcPr>
            <w:tcW w:w="810" w:type="dxa"/>
            <w:vAlign w:val="center"/>
          </w:tcPr>
          <w:p w14:paraId="4CEAD216" w14:textId="77777777" w:rsidR="00937C5D" w:rsidRPr="0080523F" w:rsidRDefault="00937C5D" w:rsidP="00D876A5">
            <w:pPr>
              <w:keepNext/>
              <w:keepLines/>
              <w:spacing w:after="0"/>
              <w:jc w:val="center"/>
              <w:rPr>
                <w:ins w:id="483" w:author="Nokia" w:date="2021-01-08T12:16:00Z"/>
                <w:rFonts w:ascii="Arial" w:eastAsia="MS Mincho" w:hAnsi="Arial" w:cs="Arial"/>
                <w:sz w:val="18"/>
                <w:szCs w:val="18"/>
                <w:lang w:val="en-US" w:eastAsia="zh-CN"/>
              </w:rPr>
            </w:pPr>
            <w:ins w:id="484" w:author="Nokia" w:date="2021-01-08T12:16:00Z">
              <w:r w:rsidRPr="0080523F">
                <w:rPr>
                  <w:rFonts w:ascii="Arial" w:eastAsia="MS Mincho" w:hAnsi="Arial" w:cs="Arial"/>
                  <w:sz w:val="18"/>
                  <w:szCs w:val="18"/>
                  <w:lang w:val="en-US" w:eastAsia="zh-CN"/>
                </w:rPr>
                <w:t>12600</w:t>
              </w:r>
            </w:ins>
          </w:p>
        </w:tc>
        <w:tc>
          <w:tcPr>
            <w:tcW w:w="802" w:type="dxa"/>
            <w:vAlign w:val="center"/>
          </w:tcPr>
          <w:p w14:paraId="678A63D7" w14:textId="77777777" w:rsidR="00937C5D" w:rsidRPr="0080523F" w:rsidRDefault="00937C5D" w:rsidP="00D876A5">
            <w:pPr>
              <w:keepNext/>
              <w:keepLines/>
              <w:spacing w:after="0"/>
              <w:jc w:val="center"/>
              <w:rPr>
                <w:ins w:id="485" w:author="Nokia" w:date="2021-01-08T12:16:00Z"/>
                <w:rFonts w:ascii="Arial" w:eastAsia="MS Mincho" w:hAnsi="Arial" w:cs="Arial"/>
                <w:sz w:val="18"/>
                <w:szCs w:val="18"/>
              </w:rPr>
            </w:pPr>
            <w:ins w:id="486" w:author="Nokia" w:date="2021-01-08T12:16:00Z">
              <w:r>
                <w:rPr>
                  <w:rFonts w:ascii="Arial" w:eastAsia="MS Mincho" w:hAnsi="Arial" w:cs="Arial"/>
                  <w:sz w:val="18"/>
                  <w:szCs w:val="18"/>
                </w:rPr>
                <w:t>13200</w:t>
              </w:r>
            </w:ins>
          </w:p>
        </w:tc>
        <w:tc>
          <w:tcPr>
            <w:tcW w:w="818" w:type="dxa"/>
            <w:vAlign w:val="center"/>
          </w:tcPr>
          <w:p w14:paraId="432524BE" w14:textId="77777777" w:rsidR="00937C5D" w:rsidRPr="0080523F" w:rsidRDefault="00937C5D" w:rsidP="00D876A5">
            <w:pPr>
              <w:keepNext/>
              <w:keepLines/>
              <w:spacing w:after="0"/>
              <w:jc w:val="center"/>
              <w:rPr>
                <w:ins w:id="487" w:author="Nokia" w:date="2021-01-08T12:16:00Z"/>
                <w:rFonts w:ascii="Arial" w:eastAsia="MS Mincho" w:hAnsi="Arial" w:cs="Arial"/>
                <w:sz w:val="18"/>
                <w:szCs w:val="18"/>
              </w:rPr>
            </w:pPr>
            <w:ins w:id="488" w:author="Nokia" w:date="2021-01-08T12:16:00Z">
              <w:r>
                <w:rPr>
                  <w:rFonts w:ascii="Arial" w:eastAsia="MS Mincho" w:hAnsi="Arial" w:cs="Arial"/>
                  <w:sz w:val="18"/>
                  <w:szCs w:val="18"/>
                </w:rPr>
                <w:t>16800</w:t>
              </w:r>
            </w:ins>
          </w:p>
        </w:tc>
        <w:tc>
          <w:tcPr>
            <w:tcW w:w="810" w:type="dxa"/>
            <w:vAlign w:val="center"/>
          </w:tcPr>
          <w:p w14:paraId="02FF6D9C" w14:textId="77777777" w:rsidR="00937C5D" w:rsidRPr="0080523F" w:rsidRDefault="00937C5D" w:rsidP="00D876A5">
            <w:pPr>
              <w:keepNext/>
              <w:keepLines/>
              <w:spacing w:after="0"/>
              <w:jc w:val="center"/>
              <w:rPr>
                <w:ins w:id="489" w:author="Nokia" w:date="2021-01-08T12:16:00Z"/>
                <w:rFonts w:ascii="Arial" w:eastAsia="MS Mincho" w:hAnsi="Arial" w:cs="Arial"/>
                <w:sz w:val="18"/>
                <w:szCs w:val="18"/>
              </w:rPr>
            </w:pPr>
            <w:ins w:id="490" w:author="Nokia" w:date="2021-01-08T12:16:00Z">
              <w:r>
                <w:rPr>
                  <w:rFonts w:ascii="Arial" w:eastAsia="MS Mincho" w:hAnsi="Arial" w:cs="Arial"/>
                  <w:sz w:val="18"/>
                  <w:szCs w:val="18"/>
                </w:rPr>
                <w:t>16500</w:t>
              </w:r>
            </w:ins>
          </w:p>
        </w:tc>
        <w:tc>
          <w:tcPr>
            <w:tcW w:w="810" w:type="dxa"/>
            <w:vAlign w:val="center"/>
          </w:tcPr>
          <w:p w14:paraId="1C1CB252" w14:textId="77777777" w:rsidR="00937C5D" w:rsidRPr="0080523F" w:rsidRDefault="00937C5D" w:rsidP="00D876A5">
            <w:pPr>
              <w:keepNext/>
              <w:keepLines/>
              <w:spacing w:after="0"/>
              <w:jc w:val="center"/>
              <w:rPr>
                <w:ins w:id="491" w:author="Nokia" w:date="2021-01-08T12:16:00Z"/>
                <w:rFonts w:ascii="Arial" w:eastAsia="MS Mincho" w:hAnsi="Arial" w:cs="Arial"/>
                <w:sz w:val="18"/>
                <w:szCs w:val="18"/>
              </w:rPr>
            </w:pPr>
            <w:ins w:id="492" w:author="Nokia" w:date="2021-01-08T12:16:00Z">
              <w:r>
                <w:rPr>
                  <w:rFonts w:ascii="Arial" w:eastAsia="MS Mincho" w:hAnsi="Arial" w:cs="Arial"/>
                  <w:sz w:val="18"/>
                  <w:szCs w:val="18"/>
                </w:rPr>
                <w:t>21000</w:t>
              </w:r>
            </w:ins>
          </w:p>
        </w:tc>
      </w:tr>
    </w:tbl>
    <w:p w14:paraId="3A822F2B" w14:textId="77777777" w:rsidR="00937C5D" w:rsidRDefault="00937C5D" w:rsidP="00937C5D">
      <w:pPr>
        <w:pStyle w:val="NoSpacing"/>
        <w:keepNext/>
        <w:rPr>
          <w:ins w:id="493" w:author="Nokia" w:date="2021-01-08T12:16:00Z"/>
          <w:lang w:eastAsia="zh-CN"/>
        </w:rPr>
      </w:pPr>
    </w:p>
    <w:p w14:paraId="2F5863A2" w14:textId="77777777" w:rsidR="00937C5D" w:rsidRDefault="00937C5D" w:rsidP="00937C5D">
      <w:pPr>
        <w:spacing w:after="240"/>
        <w:rPr>
          <w:ins w:id="494" w:author="Nokia" w:date="2021-01-08T12:16:00Z"/>
        </w:rPr>
      </w:pPr>
      <w:ins w:id="495" w:author="Nokia" w:date="2021-01-08T12:16:00Z">
        <w:r>
          <w:t>Based on co-existence study as presented in the table 6.1.X.4-1 and 6.1.X.4-2, own Rx impact is shown in the following.</w:t>
        </w:r>
      </w:ins>
    </w:p>
    <w:p w14:paraId="6CF2FD9D" w14:textId="77777777" w:rsidR="00937C5D" w:rsidRDefault="00937C5D" w:rsidP="00937C5D">
      <w:pPr>
        <w:numPr>
          <w:ilvl w:val="0"/>
          <w:numId w:val="14"/>
        </w:numPr>
        <w:overflowPunct w:val="0"/>
        <w:autoSpaceDE w:val="0"/>
        <w:autoSpaceDN w:val="0"/>
        <w:adjustRightInd w:val="0"/>
        <w:spacing w:after="240"/>
        <w:rPr>
          <w:ins w:id="496" w:author="Nokia" w:date="2021-01-08T12:16:00Z"/>
        </w:rPr>
      </w:pPr>
      <w:ins w:id="497" w:author="Nokia" w:date="2021-01-08T12:16:00Z">
        <w:r>
          <w:t>The 2</w:t>
        </w:r>
        <w:r w:rsidRPr="00155888">
          <w:rPr>
            <w:vertAlign w:val="superscript"/>
          </w:rPr>
          <w:t>nd</w:t>
        </w:r>
        <w:r>
          <w:t xml:space="preserve"> harmonic of Band 25 uplink may fall into own Rx of band n77</w:t>
        </w:r>
      </w:ins>
    </w:p>
    <w:p w14:paraId="1386E20C" w14:textId="25697EE4" w:rsidR="00937C5D" w:rsidRDefault="00937C5D" w:rsidP="00937C5D">
      <w:pPr>
        <w:numPr>
          <w:ilvl w:val="0"/>
          <w:numId w:val="14"/>
        </w:numPr>
        <w:overflowPunct w:val="0"/>
        <w:autoSpaceDE w:val="0"/>
        <w:autoSpaceDN w:val="0"/>
        <w:adjustRightInd w:val="0"/>
        <w:spacing w:after="240"/>
        <w:rPr>
          <w:ins w:id="498" w:author="Nokia" w:date="2021-01-08T12:16:00Z"/>
        </w:rPr>
      </w:pPr>
      <w:ins w:id="499" w:author="Nokia" w:date="2021-01-08T12:16: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ins>
    </w:p>
    <w:p w14:paraId="389AB33D" w14:textId="77777777" w:rsidR="00937C5D" w:rsidRDefault="00937C5D" w:rsidP="00937C5D">
      <w:pPr>
        <w:numPr>
          <w:ilvl w:val="0"/>
          <w:numId w:val="14"/>
        </w:numPr>
        <w:overflowPunct w:val="0"/>
        <w:autoSpaceDE w:val="0"/>
        <w:autoSpaceDN w:val="0"/>
        <w:adjustRightInd w:val="0"/>
        <w:spacing w:after="240"/>
        <w:rPr>
          <w:ins w:id="500" w:author="Nokia" w:date="2021-01-08T12:16:00Z"/>
        </w:rPr>
      </w:pPr>
      <w:ins w:id="501" w:author="Nokia" w:date="2021-01-08T12:16:00Z">
        <w:r>
          <w:t>The 4</w:t>
        </w:r>
        <w:r w:rsidRPr="00155888">
          <w:rPr>
            <w:vertAlign w:val="superscript"/>
          </w:rPr>
          <w:t>th</w:t>
        </w:r>
        <w:r>
          <w:t xml:space="preserve"> and 5</w:t>
        </w:r>
        <w:r w:rsidRPr="00EB7CF6">
          <w:rPr>
            <w:vertAlign w:val="superscript"/>
          </w:rPr>
          <w:t>th</w:t>
        </w:r>
        <w:r>
          <w:t xml:space="preserve"> order IMD generated by dual uplink of Band 25 + Band n77 may fall into own Rx of Band n77</w:t>
        </w:r>
      </w:ins>
    </w:p>
    <w:p w14:paraId="21DAEC93" w14:textId="77777777" w:rsidR="00937C5D" w:rsidRPr="00852BD5" w:rsidRDefault="00937C5D" w:rsidP="00937C5D">
      <w:pPr>
        <w:pStyle w:val="NoSpacing"/>
        <w:keepNext/>
        <w:rPr>
          <w:ins w:id="502" w:author="Nokia" w:date="2021-01-08T12:16:00Z"/>
          <w:rStyle w:val="Heading4Char"/>
          <w:sz w:val="20"/>
        </w:rPr>
      </w:pPr>
    </w:p>
    <w:p w14:paraId="66B28CD4" w14:textId="77777777" w:rsidR="00937C5D" w:rsidRPr="0073342A" w:rsidRDefault="00937C5D" w:rsidP="00937C5D">
      <w:pPr>
        <w:keepNext/>
        <w:rPr>
          <w:ins w:id="503" w:author="Nokia" w:date="2021-01-08T12:16:00Z"/>
          <w:lang w:val="en-US"/>
        </w:rPr>
      </w:pPr>
      <w:ins w:id="504"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3 and 6.1.X.4-4 for the harmonic issue.</w:t>
        </w:r>
      </w:ins>
    </w:p>
    <w:p w14:paraId="6AD1A184" w14:textId="77777777" w:rsidR="00937C5D" w:rsidRPr="00882FDD" w:rsidRDefault="00937C5D" w:rsidP="00937C5D">
      <w:pPr>
        <w:keepNext/>
        <w:jc w:val="center"/>
        <w:rPr>
          <w:ins w:id="505" w:author="Nokia" w:date="2021-01-08T12:16:00Z"/>
          <w:rFonts w:ascii="Arial" w:hAnsi="Arial" w:cs="Arial"/>
          <w:b/>
          <w:bCs/>
          <w:lang w:val="en-US" w:eastAsia="zh-CN"/>
        </w:rPr>
      </w:pPr>
      <w:ins w:id="506" w:author="Nokia" w:date="2021-01-08T12:16: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7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937C5D" w:rsidRPr="00882FDD" w14:paraId="1254218F" w14:textId="77777777" w:rsidTr="00D876A5">
        <w:trPr>
          <w:trHeight w:val="285"/>
          <w:tblHeader/>
          <w:jc w:val="center"/>
          <w:ins w:id="507" w:author="Nokia" w:date="2021-01-08T12:16:00Z"/>
        </w:trPr>
        <w:tc>
          <w:tcPr>
            <w:tcW w:w="9960" w:type="dxa"/>
            <w:gridSpan w:val="16"/>
            <w:shd w:val="clear" w:color="auto" w:fill="auto"/>
          </w:tcPr>
          <w:p w14:paraId="072E3281" w14:textId="77777777" w:rsidR="00937C5D" w:rsidRPr="00882FDD" w:rsidRDefault="00937C5D" w:rsidP="00D876A5">
            <w:pPr>
              <w:pStyle w:val="TAH"/>
              <w:rPr>
                <w:ins w:id="508" w:author="Nokia" w:date="2021-01-08T12:16:00Z"/>
                <w:rFonts w:cs="Arial"/>
              </w:rPr>
            </w:pPr>
            <w:ins w:id="509" w:author="Nokia" w:date="2021-01-08T12:16:00Z">
              <w:r w:rsidRPr="00882FDD">
                <w:t>MSD due to harmonic exception for the DL band</w:t>
              </w:r>
            </w:ins>
          </w:p>
        </w:tc>
      </w:tr>
      <w:tr w:rsidR="00937C5D" w:rsidRPr="00882FDD" w14:paraId="78665748" w14:textId="77777777" w:rsidTr="00D876A5">
        <w:trPr>
          <w:trHeight w:val="285"/>
          <w:tblHeader/>
          <w:jc w:val="center"/>
          <w:ins w:id="510" w:author="Nokia" w:date="2021-01-08T12:16:00Z"/>
        </w:trPr>
        <w:tc>
          <w:tcPr>
            <w:tcW w:w="0" w:type="auto"/>
            <w:shd w:val="clear" w:color="auto" w:fill="auto"/>
          </w:tcPr>
          <w:p w14:paraId="4098223F" w14:textId="77777777" w:rsidR="00937C5D" w:rsidRPr="00882FDD" w:rsidRDefault="00937C5D" w:rsidP="00D876A5">
            <w:pPr>
              <w:pStyle w:val="TAH"/>
              <w:rPr>
                <w:ins w:id="511" w:author="Nokia" w:date="2021-01-08T12:16:00Z"/>
                <w:rFonts w:cs="Arial"/>
              </w:rPr>
            </w:pPr>
            <w:ins w:id="512" w:author="Nokia" w:date="2021-01-08T12:16:00Z">
              <w:r w:rsidRPr="00882FDD">
                <w:rPr>
                  <w:rFonts w:cs="Arial"/>
                </w:rPr>
                <w:t>UL band</w:t>
              </w:r>
            </w:ins>
          </w:p>
        </w:tc>
        <w:tc>
          <w:tcPr>
            <w:tcW w:w="784" w:type="dxa"/>
            <w:shd w:val="clear" w:color="auto" w:fill="auto"/>
          </w:tcPr>
          <w:p w14:paraId="2766A6AD" w14:textId="77777777" w:rsidR="00937C5D" w:rsidRPr="00882FDD" w:rsidRDefault="00937C5D" w:rsidP="00D876A5">
            <w:pPr>
              <w:pStyle w:val="TAH"/>
              <w:rPr>
                <w:ins w:id="513" w:author="Nokia" w:date="2021-01-08T12:16:00Z"/>
                <w:rFonts w:cs="Arial"/>
              </w:rPr>
            </w:pPr>
            <w:ins w:id="514" w:author="Nokia" w:date="2021-01-08T12:16:00Z">
              <w:r w:rsidRPr="00882FDD">
                <w:rPr>
                  <w:rFonts w:cs="Arial"/>
                </w:rPr>
                <w:t>DL band</w:t>
              </w:r>
            </w:ins>
          </w:p>
        </w:tc>
        <w:tc>
          <w:tcPr>
            <w:tcW w:w="674" w:type="dxa"/>
            <w:shd w:val="clear" w:color="auto" w:fill="auto"/>
            <w:vAlign w:val="center"/>
          </w:tcPr>
          <w:p w14:paraId="281501E2" w14:textId="77777777" w:rsidR="00937C5D" w:rsidRPr="00882FDD" w:rsidRDefault="00937C5D" w:rsidP="00D876A5">
            <w:pPr>
              <w:pStyle w:val="TAH"/>
              <w:rPr>
                <w:ins w:id="515" w:author="Nokia" w:date="2021-01-08T12:16:00Z"/>
                <w:rFonts w:cs="Arial"/>
              </w:rPr>
            </w:pPr>
            <w:ins w:id="516" w:author="Nokia" w:date="2021-01-08T12:16:00Z">
              <w:r w:rsidRPr="00882FDD">
                <w:rPr>
                  <w:rFonts w:cs="Arial"/>
                </w:rPr>
                <w:t>5 MHz</w:t>
              </w:r>
            </w:ins>
          </w:p>
          <w:p w14:paraId="48F5F612" w14:textId="77777777" w:rsidR="00937C5D" w:rsidRPr="00882FDD" w:rsidRDefault="00937C5D" w:rsidP="00D876A5">
            <w:pPr>
              <w:pStyle w:val="TAH"/>
              <w:rPr>
                <w:ins w:id="517" w:author="Nokia" w:date="2021-01-08T12:16:00Z"/>
                <w:rFonts w:cs="Arial"/>
              </w:rPr>
            </w:pPr>
            <w:ins w:id="518" w:author="Nokia" w:date="2021-01-08T12:16:00Z">
              <w:r w:rsidRPr="00882FDD">
                <w:rPr>
                  <w:rFonts w:cs="Arial"/>
                </w:rPr>
                <w:t>(dB)</w:t>
              </w:r>
            </w:ins>
          </w:p>
        </w:tc>
        <w:tc>
          <w:tcPr>
            <w:tcW w:w="675" w:type="dxa"/>
            <w:shd w:val="clear" w:color="auto" w:fill="auto"/>
            <w:vAlign w:val="center"/>
          </w:tcPr>
          <w:p w14:paraId="1EEDE882" w14:textId="77777777" w:rsidR="00937C5D" w:rsidRPr="00882FDD" w:rsidRDefault="00937C5D" w:rsidP="00D876A5">
            <w:pPr>
              <w:pStyle w:val="TAH"/>
              <w:rPr>
                <w:ins w:id="519" w:author="Nokia" w:date="2021-01-08T12:16:00Z"/>
                <w:rFonts w:cs="Arial"/>
              </w:rPr>
            </w:pPr>
            <w:ins w:id="520" w:author="Nokia" w:date="2021-01-08T12:16:00Z">
              <w:r w:rsidRPr="00882FDD">
                <w:rPr>
                  <w:rFonts w:cs="Arial"/>
                </w:rPr>
                <w:t>10 MHz</w:t>
              </w:r>
            </w:ins>
          </w:p>
          <w:p w14:paraId="27FD8025" w14:textId="77777777" w:rsidR="00937C5D" w:rsidRPr="00882FDD" w:rsidRDefault="00937C5D" w:rsidP="00D876A5">
            <w:pPr>
              <w:pStyle w:val="TAH"/>
              <w:rPr>
                <w:ins w:id="521" w:author="Nokia" w:date="2021-01-08T12:16:00Z"/>
                <w:rFonts w:cs="Arial"/>
              </w:rPr>
            </w:pPr>
            <w:ins w:id="522" w:author="Nokia" w:date="2021-01-08T12:16:00Z">
              <w:r w:rsidRPr="00882FDD">
                <w:rPr>
                  <w:rFonts w:cs="Arial"/>
                </w:rPr>
                <w:t>(dB)</w:t>
              </w:r>
            </w:ins>
          </w:p>
        </w:tc>
        <w:tc>
          <w:tcPr>
            <w:tcW w:w="674" w:type="dxa"/>
            <w:shd w:val="clear" w:color="auto" w:fill="auto"/>
            <w:vAlign w:val="center"/>
          </w:tcPr>
          <w:p w14:paraId="4329D8C4" w14:textId="77777777" w:rsidR="00937C5D" w:rsidRPr="00882FDD" w:rsidRDefault="00937C5D" w:rsidP="00D876A5">
            <w:pPr>
              <w:pStyle w:val="TAH"/>
              <w:rPr>
                <w:ins w:id="523" w:author="Nokia" w:date="2021-01-08T12:16:00Z"/>
                <w:rFonts w:cs="Arial"/>
              </w:rPr>
            </w:pPr>
            <w:ins w:id="524" w:author="Nokia" w:date="2021-01-08T12:16:00Z">
              <w:r w:rsidRPr="00882FDD">
                <w:rPr>
                  <w:rFonts w:cs="Arial"/>
                </w:rPr>
                <w:t>15 MHz</w:t>
              </w:r>
            </w:ins>
          </w:p>
          <w:p w14:paraId="376DC26D" w14:textId="77777777" w:rsidR="00937C5D" w:rsidRPr="00882FDD" w:rsidRDefault="00937C5D" w:rsidP="00D876A5">
            <w:pPr>
              <w:pStyle w:val="TAH"/>
              <w:rPr>
                <w:ins w:id="525" w:author="Nokia" w:date="2021-01-08T12:16:00Z"/>
                <w:rFonts w:cs="Arial"/>
              </w:rPr>
            </w:pPr>
            <w:ins w:id="526" w:author="Nokia" w:date="2021-01-08T12:16:00Z">
              <w:r w:rsidRPr="00882FDD">
                <w:rPr>
                  <w:rFonts w:cs="Arial"/>
                </w:rPr>
                <w:t>(dB)</w:t>
              </w:r>
            </w:ins>
          </w:p>
        </w:tc>
        <w:tc>
          <w:tcPr>
            <w:tcW w:w="675" w:type="dxa"/>
            <w:shd w:val="clear" w:color="auto" w:fill="auto"/>
            <w:vAlign w:val="center"/>
          </w:tcPr>
          <w:p w14:paraId="08C8A6AB" w14:textId="77777777" w:rsidR="00937C5D" w:rsidRPr="00882FDD" w:rsidRDefault="00937C5D" w:rsidP="00D876A5">
            <w:pPr>
              <w:pStyle w:val="TAH"/>
              <w:rPr>
                <w:ins w:id="527" w:author="Nokia" w:date="2021-01-08T12:16:00Z"/>
                <w:rFonts w:cs="Arial"/>
              </w:rPr>
            </w:pPr>
            <w:ins w:id="528" w:author="Nokia" w:date="2021-01-08T12:16:00Z">
              <w:r w:rsidRPr="00882FDD">
                <w:rPr>
                  <w:rFonts w:cs="Arial"/>
                </w:rPr>
                <w:t>20 MHz</w:t>
              </w:r>
            </w:ins>
          </w:p>
          <w:p w14:paraId="14AEA426" w14:textId="77777777" w:rsidR="00937C5D" w:rsidRPr="00882FDD" w:rsidRDefault="00937C5D" w:rsidP="00D876A5">
            <w:pPr>
              <w:pStyle w:val="TAH"/>
              <w:rPr>
                <w:ins w:id="529" w:author="Nokia" w:date="2021-01-08T12:16:00Z"/>
                <w:rFonts w:cs="Arial"/>
              </w:rPr>
            </w:pPr>
            <w:ins w:id="530" w:author="Nokia" w:date="2021-01-08T12:16:00Z">
              <w:r w:rsidRPr="00882FDD">
                <w:rPr>
                  <w:rFonts w:cs="Arial"/>
                </w:rPr>
                <w:t>(dB)</w:t>
              </w:r>
            </w:ins>
          </w:p>
        </w:tc>
        <w:tc>
          <w:tcPr>
            <w:tcW w:w="674" w:type="dxa"/>
            <w:shd w:val="clear" w:color="auto" w:fill="auto"/>
            <w:vAlign w:val="center"/>
          </w:tcPr>
          <w:p w14:paraId="0ADBF7DC" w14:textId="77777777" w:rsidR="00937C5D" w:rsidRPr="00882FDD" w:rsidRDefault="00937C5D" w:rsidP="00D876A5">
            <w:pPr>
              <w:pStyle w:val="TAH"/>
              <w:rPr>
                <w:ins w:id="531" w:author="Nokia" w:date="2021-01-08T12:16:00Z"/>
                <w:rFonts w:cs="Arial"/>
              </w:rPr>
            </w:pPr>
            <w:ins w:id="532" w:author="Nokia" w:date="2021-01-08T12:16:00Z">
              <w:r w:rsidRPr="00882FDD">
                <w:rPr>
                  <w:rFonts w:cs="Arial"/>
                </w:rPr>
                <w:t>25 MHz</w:t>
              </w:r>
            </w:ins>
          </w:p>
          <w:p w14:paraId="33C07349" w14:textId="77777777" w:rsidR="00937C5D" w:rsidRPr="00882FDD" w:rsidRDefault="00937C5D" w:rsidP="00D876A5">
            <w:pPr>
              <w:pStyle w:val="TAH"/>
              <w:rPr>
                <w:ins w:id="533" w:author="Nokia" w:date="2021-01-08T12:16:00Z"/>
                <w:rFonts w:cs="Arial"/>
              </w:rPr>
            </w:pPr>
            <w:ins w:id="534" w:author="Nokia" w:date="2021-01-08T12:16:00Z">
              <w:r w:rsidRPr="00882FDD">
                <w:rPr>
                  <w:rFonts w:cs="Arial"/>
                </w:rPr>
                <w:t>(dB)</w:t>
              </w:r>
            </w:ins>
          </w:p>
        </w:tc>
        <w:tc>
          <w:tcPr>
            <w:tcW w:w="675" w:type="dxa"/>
            <w:vAlign w:val="center"/>
          </w:tcPr>
          <w:p w14:paraId="7913927B" w14:textId="77777777" w:rsidR="00937C5D" w:rsidRPr="00882FDD" w:rsidRDefault="00937C5D" w:rsidP="00D876A5">
            <w:pPr>
              <w:pStyle w:val="TAH"/>
              <w:rPr>
                <w:ins w:id="535" w:author="Nokia" w:date="2021-01-08T12:16:00Z"/>
                <w:rFonts w:cs="Arial"/>
              </w:rPr>
            </w:pPr>
            <w:ins w:id="536" w:author="Nokia" w:date="2021-01-08T12:16:00Z">
              <w:r w:rsidRPr="00882FDD">
                <w:rPr>
                  <w:rFonts w:cs="Arial"/>
                </w:rPr>
                <w:t>30 MHz (dB)</w:t>
              </w:r>
            </w:ins>
          </w:p>
        </w:tc>
        <w:tc>
          <w:tcPr>
            <w:tcW w:w="674" w:type="dxa"/>
            <w:shd w:val="clear" w:color="auto" w:fill="auto"/>
            <w:vAlign w:val="center"/>
          </w:tcPr>
          <w:p w14:paraId="7EE76626" w14:textId="77777777" w:rsidR="00937C5D" w:rsidRPr="00882FDD" w:rsidRDefault="00937C5D" w:rsidP="00D876A5">
            <w:pPr>
              <w:pStyle w:val="TAH"/>
              <w:rPr>
                <w:ins w:id="537" w:author="Nokia" w:date="2021-01-08T12:16:00Z"/>
                <w:rFonts w:cs="Arial"/>
              </w:rPr>
            </w:pPr>
            <w:ins w:id="538" w:author="Nokia" w:date="2021-01-08T12:16:00Z">
              <w:r w:rsidRPr="00882FDD">
                <w:rPr>
                  <w:rFonts w:cs="Arial"/>
                </w:rPr>
                <w:t>40 MHz</w:t>
              </w:r>
            </w:ins>
          </w:p>
          <w:p w14:paraId="0E46CE8C" w14:textId="77777777" w:rsidR="00937C5D" w:rsidRPr="00882FDD" w:rsidRDefault="00937C5D" w:rsidP="00D876A5">
            <w:pPr>
              <w:pStyle w:val="TAH"/>
              <w:rPr>
                <w:ins w:id="539" w:author="Nokia" w:date="2021-01-08T12:16:00Z"/>
                <w:rFonts w:cs="Arial"/>
              </w:rPr>
            </w:pPr>
            <w:ins w:id="540" w:author="Nokia" w:date="2021-01-08T12:16:00Z">
              <w:r w:rsidRPr="00882FDD">
                <w:rPr>
                  <w:rFonts w:cs="Arial"/>
                </w:rPr>
                <w:t>(dB)</w:t>
              </w:r>
            </w:ins>
          </w:p>
        </w:tc>
        <w:tc>
          <w:tcPr>
            <w:tcW w:w="675" w:type="dxa"/>
            <w:shd w:val="clear" w:color="auto" w:fill="auto"/>
            <w:vAlign w:val="center"/>
          </w:tcPr>
          <w:p w14:paraId="4D6E8562" w14:textId="77777777" w:rsidR="00937C5D" w:rsidRPr="00882FDD" w:rsidRDefault="00937C5D" w:rsidP="00D876A5">
            <w:pPr>
              <w:pStyle w:val="TAH"/>
              <w:rPr>
                <w:ins w:id="541" w:author="Nokia" w:date="2021-01-08T12:16:00Z"/>
                <w:rFonts w:cs="Arial"/>
              </w:rPr>
            </w:pPr>
            <w:ins w:id="542" w:author="Nokia" w:date="2021-01-08T12:16:00Z">
              <w:r w:rsidRPr="00882FDD">
                <w:rPr>
                  <w:rFonts w:cs="Arial"/>
                </w:rPr>
                <w:t>50 MHz</w:t>
              </w:r>
            </w:ins>
          </w:p>
          <w:p w14:paraId="23FFE71B" w14:textId="77777777" w:rsidR="00937C5D" w:rsidRPr="00882FDD" w:rsidRDefault="00937C5D" w:rsidP="00D876A5">
            <w:pPr>
              <w:pStyle w:val="TAH"/>
              <w:rPr>
                <w:ins w:id="543" w:author="Nokia" w:date="2021-01-08T12:16:00Z"/>
                <w:rFonts w:cs="Arial"/>
              </w:rPr>
            </w:pPr>
            <w:ins w:id="544" w:author="Nokia" w:date="2021-01-08T12:16:00Z">
              <w:r w:rsidRPr="00882FDD">
                <w:rPr>
                  <w:rFonts w:cs="Arial"/>
                </w:rPr>
                <w:t>(dB)</w:t>
              </w:r>
            </w:ins>
          </w:p>
        </w:tc>
        <w:tc>
          <w:tcPr>
            <w:tcW w:w="674" w:type="dxa"/>
            <w:shd w:val="clear" w:color="auto" w:fill="auto"/>
            <w:vAlign w:val="center"/>
          </w:tcPr>
          <w:p w14:paraId="2B51BCDE" w14:textId="77777777" w:rsidR="00937C5D" w:rsidRPr="00882FDD" w:rsidRDefault="00937C5D" w:rsidP="00D876A5">
            <w:pPr>
              <w:pStyle w:val="TAH"/>
              <w:rPr>
                <w:ins w:id="545" w:author="Nokia" w:date="2021-01-08T12:16:00Z"/>
                <w:rFonts w:cs="Arial"/>
              </w:rPr>
            </w:pPr>
            <w:ins w:id="546" w:author="Nokia" w:date="2021-01-08T12:16:00Z">
              <w:r w:rsidRPr="00882FDD">
                <w:rPr>
                  <w:rFonts w:cs="Arial"/>
                </w:rPr>
                <w:t>60 MHz</w:t>
              </w:r>
            </w:ins>
          </w:p>
          <w:p w14:paraId="79C7641E" w14:textId="77777777" w:rsidR="00937C5D" w:rsidRPr="00882FDD" w:rsidRDefault="00937C5D" w:rsidP="00D876A5">
            <w:pPr>
              <w:pStyle w:val="TAH"/>
              <w:rPr>
                <w:ins w:id="547" w:author="Nokia" w:date="2021-01-08T12:16:00Z"/>
                <w:rFonts w:cs="Arial"/>
              </w:rPr>
            </w:pPr>
            <w:ins w:id="548" w:author="Nokia" w:date="2021-01-08T12:16:00Z">
              <w:r w:rsidRPr="00882FDD">
                <w:rPr>
                  <w:rFonts w:cs="Arial"/>
                </w:rPr>
                <w:t>(dB)</w:t>
              </w:r>
            </w:ins>
          </w:p>
        </w:tc>
        <w:tc>
          <w:tcPr>
            <w:tcW w:w="586" w:type="dxa"/>
            <w:gridSpan w:val="2"/>
            <w:shd w:val="clear" w:color="auto" w:fill="auto"/>
            <w:vAlign w:val="center"/>
          </w:tcPr>
          <w:p w14:paraId="7158BA12" w14:textId="77777777" w:rsidR="00937C5D" w:rsidRPr="00882FDD" w:rsidRDefault="00937C5D" w:rsidP="00D876A5">
            <w:pPr>
              <w:pStyle w:val="TAH"/>
              <w:rPr>
                <w:ins w:id="549" w:author="Nokia" w:date="2021-01-08T12:16:00Z"/>
                <w:rFonts w:cs="Arial"/>
              </w:rPr>
            </w:pPr>
            <w:ins w:id="550" w:author="Nokia" w:date="2021-01-08T12:16:00Z">
              <w:r w:rsidRPr="00882FDD">
                <w:rPr>
                  <w:rFonts w:cs="Arial"/>
                </w:rPr>
                <w:t>70 MHz</w:t>
              </w:r>
            </w:ins>
          </w:p>
          <w:p w14:paraId="73E74962" w14:textId="77777777" w:rsidR="00937C5D" w:rsidRPr="00882FDD" w:rsidRDefault="00937C5D" w:rsidP="00D876A5">
            <w:pPr>
              <w:pStyle w:val="TAH"/>
              <w:rPr>
                <w:ins w:id="551" w:author="Nokia" w:date="2021-01-08T12:16:00Z"/>
                <w:rFonts w:cs="Arial"/>
              </w:rPr>
            </w:pPr>
            <w:ins w:id="552" w:author="Nokia" w:date="2021-01-08T12:16:00Z">
              <w:r w:rsidRPr="00882FDD">
                <w:rPr>
                  <w:rFonts w:cs="Arial"/>
                </w:rPr>
                <w:t>(dB)</w:t>
              </w:r>
            </w:ins>
          </w:p>
        </w:tc>
        <w:tc>
          <w:tcPr>
            <w:tcW w:w="586" w:type="dxa"/>
            <w:shd w:val="clear" w:color="auto" w:fill="auto"/>
            <w:vAlign w:val="center"/>
          </w:tcPr>
          <w:p w14:paraId="0AF736C1" w14:textId="77777777" w:rsidR="00937C5D" w:rsidRPr="00882FDD" w:rsidRDefault="00937C5D" w:rsidP="00D876A5">
            <w:pPr>
              <w:pStyle w:val="TAH"/>
              <w:rPr>
                <w:ins w:id="553" w:author="Nokia" w:date="2021-01-08T12:16:00Z"/>
                <w:rFonts w:cs="Arial"/>
              </w:rPr>
            </w:pPr>
            <w:ins w:id="554" w:author="Nokia" w:date="2021-01-08T12:16:00Z">
              <w:r w:rsidRPr="00882FDD">
                <w:rPr>
                  <w:rFonts w:cs="Arial"/>
                </w:rPr>
                <w:t>80 MHz</w:t>
              </w:r>
            </w:ins>
          </w:p>
          <w:p w14:paraId="48FC5138" w14:textId="77777777" w:rsidR="00937C5D" w:rsidRPr="00882FDD" w:rsidRDefault="00937C5D" w:rsidP="00D876A5">
            <w:pPr>
              <w:pStyle w:val="TAH"/>
              <w:rPr>
                <w:ins w:id="555" w:author="Nokia" w:date="2021-01-08T12:16:00Z"/>
                <w:rFonts w:cs="Arial"/>
              </w:rPr>
            </w:pPr>
            <w:ins w:id="556" w:author="Nokia" w:date="2021-01-08T12:16:00Z">
              <w:r w:rsidRPr="00882FDD">
                <w:rPr>
                  <w:rFonts w:cs="Arial"/>
                </w:rPr>
                <w:t>(dB)</w:t>
              </w:r>
            </w:ins>
          </w:p>
        </w:tc>
        <w:tc>
          <w:tcPr>
            <w:tcW w:w="608" w:type="dxa"/>
            <w:vAlign w:val="center"/>
          </w:tcPr>
          <w:p w14:paraId="12C4B9A6" w14:textId="77777777" w:rsidR="00937C5D" w:rsidRPr="00882FDD" w:rsidRDefault="00937C5D" w:rsidP="00D876A5">
            <w:pPr>
              <w:pStyle w:val="TAH"/>
              <w:rPr>
                <w:ins w:id="557" w:author="Nokia" w:date="2021-01-08T12:16:00Z"/>
                <w:rFonts w:cs="Arial"/>
              </w:rPr>
            </w:pPr>
            <w:ins w:id="558" w:author="Nokia" w:date="2021-01-08T12:16:00Z">
              <w:r w:rsidRPr="00882FDD">
                <w:rPr>
                  <w:rFonts w:cs="Arial"/>
                </w:rPr>
                <w:t>90 MHz</w:t>
              </w:r>
            </w:ins>
          </w:p>
          <w:p w14:paraId="2012C2CA" w14:textId="77777777" w:rsidR="00937C5D" w:rsidRPr="00882FDD" w:rsidRDefault="00937C5D" w:rsidP="00D876A5">
            <w:pPr>
              <w:pStyle w:val="TAH"/>
              <w:rPr>
                <w:ins w:id="559" w:author="Nokia" w:date="2021-01-08T12:16:00Z"/>
                <w:rFonts w:cs="Arial"/>
              </w:rPr>
            </w:pPr>
            <w:ins w:id="560" w:author="Nokia" w:date="2021-01-08T12:16:00Z">
              <w:r w:rsidRPr="00882FDD">
                <w:rPr>
                  <w:rFonts w:cs="Arial"/>
                </w:rPr>
                <w:t>(dB)</w:t>
              </w:r>
            </w:ins>
          </w:p>
        </w:tc>
        <w:tc>
          <w:tcPr>
            <w:tcW w:w="675" w:type="dxa"/>
            <w:shd w:val="clear" w:color="auto" w:fill="auto"/>
            <w:vAlign w:val="center"/>
          </w:tcPr>
          <w:p w14:paraId="0AC77CAD" w14:textId="77777777" w:rsidR="00937C5D" w:rsidRPr="00882FDD" w:rsidRDefault="00937C5D" w:rsidP="00D876A5">
            <w:pPr>
              <w:pStyle w:val="TAH"/>
              <w:rPr>
                <w:ins w:id="561" w:author="Nokia" w:date="2021-01-08T12:16:00Z"/>
                <w:rFonts w:cs="Arial"/>
              </w:rPr>
            </w:pPr>
            <w:ins w:id="562" w:author="Nokia" w:date="2021-01-08T12:16:00Z">
              <w:r w:rsidRPr="00882FDD">
                <w:rPr>
                  <w:rFonts w:cs="Arial"/>
                </w:rPr>
                <w:t>100 MHz</w:t>
              </w:r>
            </w:ins>
          </w:p>
          <w:p w14:paraId="2206C2A7" w14:textId="77777777" w:rsidR="00937C5D" w:rsidRPr="00882FDD" w:rsidRDefault="00937C5D" w:rsidP="00D876A5">
            <w:pPr>
              <w:pStyle w:val="TAH"/>
              <w:rPr>
                <w:ins w:id="563" w:author="Nokia" w:date="2021-01-08T12:16:00Z"/>
                <w:rFonts w:cs="Arial"/>
              </w:rPr>
            </w:pPr>
            <w:ins w:id="564" w:author="Nokia" w:date="2021-01-08T12:16:00Z">
              <w:r w:rsidRPr="00882FDD">
                <w:rPr>
                  <w:rFonts w:cs="Arial"/>
                </w:rPr>
                <w:t>(dB)</w:t>
              </w:r>
            </w:ins>
          </w:p>
        </w:tc>
      </w:tr>
      <w:tr w:rsidR="00937C5D" w:rsidRPr="00882FDD" w14:paraId="0084058E" w14:textId="77777777" w:rsidTr="00D876A5">
        <w:trPr>
          <w:trHeight w:val="285"/>
          <w:jc w:val="center"/>
          <w:ins w:id="565" w:author="Nokia" w:date="2021-01-08T12:16:00Z"/>
        </w:trPr>
        <w:tc>
          <w:tcPr>
            <w:tcW w:w="0" w:type="auto"/>
            <w:vMerge w:val="restart"/>
            <w:shd w:val="clear" w:color="auto" w:fill="auto"/>
            <w:vAlign w:val="center"/>
          </w:tcPr>
          <w:p w14:paraId="092F6477" w14:textId="77777777" w:rsidR="00937C5D" w:rsidRPr="00882FDD" w:rsidRDefault="00937C5D" w:rsidP="00D876A5">
            <w:pPr>
              <w:pStyle w:val="TAC"/>
              <w:rPr>
                <w:ins w:id="566" w:author="Nokia" w:date="2021-01-08T12:16:00Z"/>
                <w:rFonts w:cs="Arial"/>
                <w:sz w:val="16"/>
                <w:szCs w:val="16"/>
              </w:rPr>
            </w:pPr>
            <w:ins w:id="567" w:author="Nokia" w:date="2021-01-08T12:16:00Z">
              <w:r w:rsidRPr="00882FDD">
                <w:rPr>
                  <w:rFonts w:cs="Arial"/>
                  <w:sz w:val="16"/>
                  <w:szCs w:val="16"/>
                </w:rPr>
                <w:t>2</w:t>
              </w:r>
              <w:r>
                <w:rPr>
                  <w:rFonts w:cs="Arial"/>
                  <w:sz w:val="16"/>
                  <w:szCs w:val="16"/>
                </w:rPr>
                <w:t>5</w:t>
              </w:r>
            </w:ins>
          </w:p>
        </w:tc>
        <w:tc>
          <w:tcPr>
            <w:tcW w:w="784" w:type="dxa"/>
            <w:shd w:val="clear" w:color="auto" w:fill="auto"/>
            <w:vAlign w:val="center"/>
          </w:tcPr>
          <w:p w14:paraId="7A2DCDB8" w14:textId="77777777" w:rsidR="00937C5D" w:rsidRPr="00882FDD" w:rsidRDefault="00937C5D" w:rsidP="00D876A5">
            <w:pPr>
              <w:pStyle w:val="TAC"/>
              <w:rPr>
                <w:ins w:id="568" w:author="Nokia" w:date="2021-01-08T12:16:00Z"/>
                <w:rFonts w:cs="Arial"/>
                <w:sz w:val="16"/>
                <w:szCs w:val="16"/>
              </w:rPr>
            </w:pPr>
            <w:ins w:id="569" w:author="Nokia" w:date="2021-01-08T12:16:00Z">
              <w:r w:rsidRPr="00882FDD">
                <w:rPr>
                  <w:rFonts w:cs="Arial"/>
                  <w:sz w:val="16"/>
                  <w:szCs w:val="16"/>
                </w:rPr>
                <w:t>n77</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4A39F74A" w14:textId="77777777" w:rsidR="00937C5D" w:rsidRPr="00882FDD" w:rsidRDefault="00937C5D" w:rsidP="00D876A5">
            <w:pPr>
              <w:pStyle w:val="TAC"/>
              <w:rPr>
                <w:ins w:id="570" w:author="Nokia" w:date="2021-01-08T12:16:00Z"/>
                <w:rFonts w:cs="Arial"/>
                <w:sz w:val="16"/>
                <w:szCs w:val="16"/>
              </w:rPr>
            </w:pPr>
          </w:p>
        </w:tc>
        <w:tc>
          <w:tcPr>
            <w:tcW w:w="675" w:type="dxa"/>
            <w:shd w:val="clear" w:color="auto" w:fill="auto"/>
            <w:vAlign w:val="center"/>
          </w:tcPr>
          <w:p w14:paraId="2CD0BE01" w14:textId="77777777" w:rsidR="00937C5D" w:rsidRPr="00882FDD" w:rsidRDefault="00937C5D" w:rsidP="00D876A5">
            <w:pPr>
              <w:pStyle w:val="TAC"/>
              <w:rPr>
                <w:ins w:id="571" w:author="Nokia" w:date="2021-01-08T12:16:00Z"/>
                <w:rFonts w:cs="Arial"/>
                <w:sz w:val="16"/>
                <w:szCs w:val="16"/>
              </w:rPr>
            </w:pPr>
            <w:ins w:id="572" w:author="Nokia" w:date="2021-01-08T12:16:00Z">
              <w:r w:rsidRPr="00882FDD">
                <w:rPr>
                  <w:rFonts w:cs="Arial"/>
                  <w:sz w:val="16"/>
                  <w:szCs w:val="16"/>
                </w:rPr>
                <w:t>23.9</w:t>
              </w:r>
            </w:ins>
          </w:p>
        </w:tc>
        <w:tc>
          <w:tcPr>
            <w:tcW w:w="674" w:type="dxa"/>
            <w:shd w:val="clear" w:color="auto" w:fill="auto"/>
            <w:vAlign w:val="center"/>
          </w:tcPr>
          <w:p w14:paraId="5F160A52" w14:textId="77777777" w:rsidR="00937C5D" w:rsidRPr="00882FDD" w:rsidRDefault="00937C5D" w:rsidP="00D876A5">
            <w:pPr>
              <w:pStyle w:val="TAC"/>
              <w:rPr>
                <w:ins w:id="573" w:author="Nokia" w:date="2021-01-08T12:16:00Z"/>
                <w:rFonts w:cs="Arial"/>
                <w:sz w:val="16"/>
                <w:szCs w:val="16"/>
              </w:rPr>
            </w:pPr>
            <w:ins w:id="574" w:author="Nokia" w:date="2021-01-08T12:16:00Z">
              <w:r w:rsidRPr="00882FDD">
                <w:rPr>
                  <w:rFonts w:cs="Arial"/>
                  <w:sz w:val="16"/>
                  <w:szCs w:val="16"/>
                </w:rPr>
                <w:t>22.1</w:t>
              </w:r>
            </w:ins>
          </w:p>
        </w:tc>
        <w:tc>
          <w:tcPr>
            <w:tcW w:w="675" w:type="dxa"/>
            <w:shd w:val="clear" w:color="auto" w:fill="auto"/>
            <w:vAlign w:val="center"/>
          </w:tcPr>
          <w:p w14:paraId="6B96E372" w14:textId="77777777" w:rsidR="00937C5D" w:rsidRPr="00882FDD" w:rsidRDefault="00937C5D" w:rsidP="00D876A5">
            <w:pPr>
              <w:pStyle w:val="TAC"/>
              <w:rPr>
                <w:ins w:id="575" w:author="Nokia" w:date="2021-01-08T12:16:00Z"/>
                <w:rFonts w:cs="Arial"/>
                <w:sz w:val="16"/>
                <w:szCs w:val="16"/>
              </w:rPr>
            </w:pPr>
            <w:ins w:id="576" w:author="Nokia" w:date="2021-01-08T12:16:00Z">
              <w:r w:rsidRPr="00882FDD">
                <w:rPr>
                  <w:rFonts w:cs="Arial"/>
                  <w:sz w:val="16"/>
                  <w:szCs w:val="16"/>
                </w:rPr>
                <w:t>20.9</w:t>
              </w:r>
            </w:ins>
          </w:p>
        </w:tc>
        <w:tc>
          <w:tcPr>
            <w:tcW w:w="674" w:type="dxa"/>
            <w:shd w:val="clear" w:color="auto" w:fill="auto"/>
            <w:vAlign w:val="center"/>
          </w:tcPr>
          <w:p w14:paraId="16A08FB1" w14:textId="77777777" w:rsidR="00937C5D" w:rsidRPr="00882FDD" w:rsidRDefault="00937C5D" w:rsidP="00D876A5">
            <w:pPr>
              <w:pStyle w:val="TAC"/>
              <w:rPr>
                <w:ins w:id="577" w:author="Nokia" w:date="2021-01-08T12:16:00Z"/>
                <w:rFonts w:eastAsia="SimSun" w:cs="Arial"/>
                <w:sz w:val="16"/>
                <w:szCs w:val="16"/>
                <w:lang w:eastAsia="zh-CN"/>
              </w:rPr>
            </w:pPr>
            <w:ins w:id="578" w:author="Nokia" w:date="2021-01-08T12:16:00Z">
              <w:r w:rsidRPr="00882FDD">
                <w:rPr>
                  <w:rFonts w:eastAsia="SimSun" w:cs="Arial"/>
                  <w:sz w:val="16"/>
                  <w:szCs w:val="16"/>
                  <w:lang w:eastAsia="zh-CN"/>
                </w:rPr>
                <w:t>19.8</w:t>
              </w:r>
            </w:ins>
          </w:p>
        </w:tc>
        <w:tc>
          <w:tcPr>
            <w:tcW w:w="675" w:type="dxa"/>
            <w:vAlign w:val="center"/>
          </w:tcPr>
          <w:p w14:paraId="28B535C5" w14:textId="77777777" w:rsidR="00937C5D" w:rsidRPr="00882FDD" w:rsidRDefault="00937C5D" w:rsidP="00D876A5">
            <w:pPr>
              <w:pStyle w:val="TAC"/>
              <w:rPr>
                <w:ins w:id="579" w:author="Nokia" w:date="2021-01-08T12:16:00Z"/>
                <w:rFonts w:eastAsia="SimSun" w:cs="Arial"/>
                <w:sz w:val="16"/>
                <w:szCs w:val="16"/>
                <w:lang w:eastAsia="zh-CN"/>
              </w:rPr>
            </w:pPr>
            <w:ins w:id="580" w:author="Nokia" w:date="2021-01-08T12:16:00Z">
              <w:r w:rsidRPr="00882FDD">
                <w:rPr>
                  <w:rFonts w:eastAsia="SimSun" w:cs="Arial"/>
                  <w:sz w:val="16"/>
                  <w:szCs w:val="16"/>
                  <w:lang w:eastAsia="zh-CN"/>
                </w:rPr>
                <w:t>19.0</w:t>
              </w:r>
            </w:ins>
          </w:p>
        </w:tc>
        <w:tc>
          <w:tcPr>
            <w:tcW w:w="674" w:type="dxa"/>
            <w:shd w:val="clear" w:color="auto" w:fill="auto"/>
            <w:vAlign w:val="center"/>
          </w:tcPr>
          <w:p w14:paraId="4ADC9072" w14:textId="77777777" w:rsidR="00937C5D" w:rsidRPr="00882FDD" w:rsidRDefault="00937C5D" w:rsidP="00D876A5">
            <w:pPr>
              <w:pStyle w:val="TAC"/>
              <w:rPr>
                <w:ins w:id="581" w:author="Nokia" w:date="2021-01-08T12:16:00Z"/>
                <w:rFonts w:cs="Arial"/>
                <w:sz w:val="16"/>
                <w:szCs w:val="16"/>
              </w:rPr>
            </w:pPr>
            <w:ins w:id="582" w:author="Nokia" w:date="2021-01-08T12:16:00Z">
              <w:r w:rsidRPr="00882FDD">
                <w:rPr>
                  <w:rFonts w:cs="Arial"/>
                  <w:sz w:val="16"/>
                  <w:szCs w:val="16"/>
                </w:rPr>
                <w:t>17.9</w:t>
              </w:r>
            </w:ins>
          </w:p>
        </w:tc>
        <w:tc>
          <w:tcPr>
            <w:tcW w:w="675" w:type="dxa"/>
            <w:shd w:val="clear" w:color="auto" w:fill="auto"/>
            <w:vAlign w:val="center"/>
          </w:tcPr>
          <w:p w14:paraId="0A9E4301" w14:textId="77777777" w:rsidR="00937C5D" w:rsidRPr="00882FDD" w:rsidRDefault="00937C5D" w:rsidP="00D876A5">
            <w:pPr>
              <w:pStyle w:val="TAC"/>
              <w:rPr>
                <w:ins w:id="583" w:author="Nokia" w:date="2021-01-08T12:16:00Z"/>
                <w:rFonts w:cs="Arial"/>
                <w:sz w:val="16"/>
                <w:szCs w:val="16"/>
              </w:rPr>
            </w:pPr>
            <w:ins w:id="584" w:author="Nokia" w:date="2021-01-08T12:16:00Z">
              <w:r w:rsidRPr="00882FDD">
                <w:rPr>
                  <w:rFonts w:cs="Arial"/>
                  <w:sz w:val="16"/>
                  <w:szCs w:val="16"/>
                </w:rPr>
                <w:t>16.8</w:t>
              </w:r>
            </w:ins>
          </w:p>
        </w:tc>
        <w:tc>
          <w:tcPr>
            <w:tcW w:w="674" w:type="dxa"/>
            <w:shd w:val="clear" w:color="auto" w:fill="auto"/>
            <w:vAlign w:val="center"/>
          </w:tcPr>
          <w:p w14:paraId="747D2BD1" w14:textId="77777777" w:rsidR="00937C5D" w:rsidRPr="00882FDD" w:rsidRDefault="00937C5D" w:rsidP="00D876A5">
            <w:pPr>
              <w:pStyle w:val="TAC"/>
              <w:rPr>
                <w:ins w:id="585" w:author="Nokia" w:date="2021-01-08T12:16:00Z"/>
                <w:rFonts w:cs="Arial"/>
                <w:sz w:val="16"/>
                <w:szCs w:val="16"/>
              </w:rPr>
            </w:pPr>
            <w:ins w:id="586" w:author="Nokia" w:date="2021-01-08T12:16:00Z">
              <w:r w:rsidRPr="00882FDD">
                <w:rPr>
                  <w:rFonts w:cs="Arial"/>
                  <w:sz w:val="16"/>
                  <w:szCs w:val="16"/>
                </w:rPr>
                <w:t>16.0</w:t>
              </w:r>
            </w:ins>
          </w:p>
        </w:tc>
        <w:tc>
          <w:tcPr>
            <w:tcW w:w="580" w:type="dxa"/>
            <w:shd w:val="clear" w:color="auto" w:fill="auto"/>
            <w:vAlign w:val="center"/>
          </w:tcPr>
          <w:p w14:paraId="0106E272" w14:textId="77777777" w:rsidR="00937C5D" w:rsidRPr="00882FDD" w:rsidRDefault="00937C5D" w:rsidP="00D876A5">
            <w:pPr>
              <w:pStyle w:val="TAC"/>
              <w:rPr>
                <w:ins w:id="587" w:author="Nokia" w:date="2021-01-08T12:16:00Z"/>
                <w:rFonts w:cs="Arial"/>
                <w:sz w:val="16"/>
                <w:szCs w:val="16"/>
              </w:rPr>
            </w:pPr>
            <w:ins w:id="588" w:author="Nokia" w:date="2021-01-08T12:16:00Z">
              <w:r w:rsidRPr="00882FDD">
                <w:rPr>
                  <w:rFonts w:cs="Arial"/>
                  <w:sz w:val="16"/>
                  <w:szCs w:val="16"/>
                </w:rPr>
                <w:t>15.5</w:t>
              </w:r>
            </w:ins>
          </w:p>
        </w:tc>
        <w:tc>
          <w:tcPr>
            <w:tcW w:w="592" w:type="dxa"/>
            <w:gridSpan w:val="2"/>
            <w:shd w:val="clear" w:color="auto" w:fill="auto"/>
            <w:vAlign w:val="center"/>
          </w:tcPr>
          <w:p w14:paraId="0029EA16" w14:textId="77777777" w:rsidR="00937C5D" w:rsidRPr="00882FDD" w:rsidRDefault="00937C5D" w:rsidP="00D876A5">
            <w:pPr>
              <w:pStyle w:val="TAC"/>
              <w:rPr>
                <w:ins w:id="589" w:author="Nokia" w:date="2021-01-08T12:16:00Z"/>
                <w:rFonts w:cs="Arial"/>
                <w:sz w:val="16"/>
                <w:szCs w:val="16"/>
              </w:rPr>
            </w:pPr>
            <w:ins w:id="590" w:author="Nokia" w:date="2021-01-08T12:16:00Z">
              <w:r w:rsidRPr="00882FDD">
                <w:rPr>
                  <w:rFonts w:cs="Arial"/>
                  <w:sz w:val="16"/>
                  <w:szCs w:val="16"/>
                </w:rPr>
                <w:t>14.8</w:t>
              </w:r>
            </w:ins>
          </w:p>
        </w:tc>
        <w:tc>
          <w:tcPr>
            <w:tcW w:w="608" w:type="dxa"/>
            <w:vAlign w:val="center"/>
          </w:tcPr>
          <w:p w14:paraId="63060A16" w14:textId="77777777" w:rsidR="00937C5D" w:rsidRPr="00882FDD" w:rsidRDefault="00937C5D" w:rsidP="00D876A5">
            <w:pPr>
              <w:pStyle w:val="TAC"/>
              <w:rPr>
                <w:ins w:id="591" w:author="Nokia" w:date="2021-01-08T12:16:00Z"/>
                <w:rFonts w:cs="Arial"/>
                <w:sz w:val="16"/>
                <w:szCs w:val="16"/>
              </w:rPr>
            </w:pPr>
            <w:ins w:id="592" w:author="Nokia" w:date="2021-01-08T12:16:00Z">
              <w:r w:rsidRPr="00882FDD">
                <w:rPr>
                  <w:rFonts w:cs="Arial"/>
                  <w:sz w:val="16"/>
                  <w:szCs w:val="16"/>
                </w:rPr>
                <w:t>14.3</w:t>
              </w:r>
            </w:ins>
          </w:p>
        </w:tc>
        <w:tc>
          <w:tcPr>
            <w:tcW w:w="675" w:type="dxa"/>
            <w:shd w:val="clear" w:color="auto" w:fill="auto"/>
            <w:vAlign w:val="center"/>
          </w:tcPr>
          <w:p w14:paraId="79BDC6E4" w14:textId="77777777" w:rsidR="00937C5D" w:rsidRPr="00882FDD" w:rsidRDefault="00937C5D" w:rsidP="00D876A5">
            <w:pPr>
              <w:pStyle w:val="TAC"/>
              <w:rPr>
                <w:ins w:id="593" w:author="Nokia" w:date="2021-01-08T12:16:00Z"/>
                <w:rFonts w:cs="Arial"/>
                <w:sz w:val="16"/>
                <w:szCs w:val="16"/>
              </w:rPr>
            </w:pPr>
            <w:ins w:id="594" w:author="Nokia" w:date="2021-01-08T12:16:00Z">
              <w:r w:rsidRPr="00882FDD">
                <w:rPr>
                  <w:rFonts w:cs="Arial"/>
                  <w:sz w:val="16"/>
                  <w:szCs w:val="16"/>
                </w:rPr>
                <w:t>13.8</w:t>
              </w:r>
            </w:ins>
          </w:p>
        </w:tc>
      </w:tr>
      <w:tr w:rsidR="00937C5D" w:rsidRPr="00882FDD" w14:paraId="1A63D24C" w14:textId="77777777" w:rsidTr="00D876A5">
        <w:trPr>
          <w:trHeight w:val="285"/>
          <w:jc w:val="center"/>
          <w:ins w:id="595" w:author="Nokia" w:date="2021-01-08T12:16:00Z"/>
        </w:trPr>
        <w:tc>
          <w:tcPr>
            <w:tcW w:w="0" w:type="auto"/>
            <w:vMerge/>
            <w:shd w:val="clear" w:color="auto" w:fill="auto"/>
            <w:vAlign w:val="center"/>
          </w:tcPr>
          <w:p w14:paraId="63D5BB47" w14:textId="77777777" w:rsidR="00937C5D" w:rsidRPr="00882FDD" w:rsidRDefault="00937C5D" w:rsidP="00D876A5">
            <w:pPr>
              <w:pStyle w:val="TAC"/>
              <w:rPr>
                <w:ins w:id="596" w:author="Nokia" w:date="2021-01-08T12:16:00Z"/>
                <w:rFonts w:cs="Arial"/>
                <w:sz w:val="16"/>
                <w:szCs w:val="16"/>
              </w:rPr>
            </w:pPr>
          </w:p>
        </w:tc>
        <w:tc>
          <w:tcPr>
            <w:tcW w:w="784" w:type="dxa"/>
            <w:shd w:val="clear" w:color="auto" w:fill="auto"/>
            <w:vAlign w:val="center"/>
          </w:tcPr>
          <w:p w14:paraId="197E7075" w14:textId="77777777" w:rsidR="00937C5D" w:rsidRPr="00882FDD" w:rsidRDefault="00937C5D" w:rsidP="00D876A5">
            <w:pPr>
              <w:pStyle w:val="TAC"/>
              <w:rPr>
                <w:ins w:id="597" w:author="Nokia" w:date="2021-01-08T12:16:00Z"/>
                <w:rFonts w:cs="Arial"/>
                <w:sz w:val="16"/>
                <w:szCs w:val="16"/>
              </w:rPr>
            </w:pPr>
            <w:ins w:id="598" w:author="Nokia" w:date="2021-01-08T12:16:00Z">
              <w:r w:rsidRPr="00882FDD">
                <w:rPr>
                  <w:rFonts w:cs="Arial"/>
                  <w:sz w:val="16"/>
                  <w:szCs w:val="16"/>
                </w:rPr>
                <w:t>n77</w:t>
              </w:r>
              <w:r w:rsidRPr="00882FDD">
                <w:rPr>
                  <w:rFonts w:cs="Arial"/>
                  <w:sz w:val="16"/>
                  <w:szCs w:val="16"/>
                  <w:vertAlign w:val="superscript"/>
                </w:rPr>
                <w:t>3</w:t>
              </w:r>
            </w:ins>
          </w:p>
        </w:tc>
        <w:tc>
          <w:tcPr>
            <w:tcW w:w="674" w:type="dxa"/>
            <w:shd w:val="clear" w:color="auto" w:fill="auto"/>
            <w:vAlign w:val="center"/>
          </w:tcPr>
          <w:p w14:paraId="22ACF965" w14:textId="77777777" w:rsidR="00937C5D" w:rsidRPr="00882FDD" w:rsidRDefault="00937C5D" w:rsidP="00D876A5">
            <w:pPr>
              <w:pStyle w:val="TAC"/>
              <w:rPr>
                <w:ins w:id="599" w:author="Nokia" w:date="2021-01-08T12:16:00Z"/>
                <w:rFonts w:cs="Arial"/>
                <w:sz w:val="16"/>
                <w:szCs w:val="16"/>
              </w:rPr>
            </w:pPr>
          </w:p>
        </w:tc>
        <w:tc>
          <w:tcPr>
            <w:tcW w:w="675" w:type="dxa"/>
            <w:shd w:val="clear" w:color="auto" w:fill="auto"/>
            <w:vAlign w:val="center"/>
          </w:tcPr>
          <w:p w14:paraId="60E856B4" w14:textId="77777777" w:rsidR="00937C5D" w:rsidRPr="00882FDD" w:rsidRDefault="00937C5D" w:rsidP="00D876A5">
            <w:pPr>
              <w:pStyle w:val="TAC"/>
              <w:rPr>
                <w:ins w:id="600" w:author="Nokia" w:date="2021-01-08T12:16:00Z"/>
                <w:rFonts w:cs="Arial"/>
                <w:sz w:val="16"/>
                <w:szCs w:val="16"/>
              </w:rPr>
            </w:pPr>
            <w:ins w:id="601" w:author="Nokia" w:date="2021-01-08T12:16:00Z">
              <w:r w:rsidRPr="00882FDD">
                <w:rPr>
                  <w:rFonts w:cs="Arial"/>
                  <w:sz w:val="16"/>
                  <w:szCs w:val="16"/>
                </w:rPr>
                <w:t>1.1</w:t>
              </w:r>
            </w:ins>
          </w:p>
        </w:tc>
        <w:tc>
          <w:tcPr>
            <w:tcW w:w="674" w:type="dxa"/>
            <w:shd w:val="clear" w:color="auto" w:fill="auto"/>
            <w:vAlign w:val="center"/>
          </w:tcPr>
          <w:p w14:paraId="4C532E60" w14:textId="77777777" w:rsidR="00937C5D" w:rsidRPr="00882FDD" w:rsidRDefault="00937C5D" w:rsidP="00D876A5">
            <w:pPr>
              <w:pStyle w:val="TAC"/>
              <w:rPr>
                <w:ins w:id="602" w:author="Nokia" w:date="2021-01-08T12:16:00Z"/>
                <w:rFonts w:cs="Arial"/>
                <w:sz w:val="16"/>
                <w:szCs w:val="16"/>
              </w:rPr>
            </w:pPr>
            <w:ins w:id="603" w:author="Nokia" w:date="2021-01-08T12:16:00Z">
              <w:r w:rsidRPr="00882FDD">
                <w:rPr>
                  <w:rFonts w:cs="Arial"/>
                  <w:sz w:val="16"/>
                  <w:szCs w:val="16"/>
                </w:rPr>
                <w:t>0.8</w:t>
              </w:r>
            </w:ins>
          </w:p>
        </w:tc>
        <w:tc>
          <w:tcPr>
            <w:tcW w:w="675" w:type="dxa"/>
            <w:shd w:val="clear" w:color="auto" w:fill="auto"/>
            <w:vAlign w:val="center"/>
          </w:tcPr>
          <w:p w14:paraId="2E2703CD" w14:textId="77777777" w:rsidR="00937C5D" w:rsidRPr="00882FDD" w:rsidRDefault="00937C5D" w:rsidP="00D876A5">
            <w:pPr>
              <w:pStyle w:val="TAC"/>
              <w:rPr>
                <w:ins w:id="604" w:author="Nokia" w:date="2021-01-08T12:16:00Z"/>
                <w:rFonts w:cs="Arial"/>
                <w:sz w:val="16"/>
                <w:szCs w:val="16"/>
              </w:rPr>
            </w:pPr>
            <w:ins w:id="605" w:author="Nokia" w:date="2021-01-08T12:16:00Z">
              <w:r w:rsidRPr="00882FDD">
                <w:rPr>
                  <w:rFonts w:cs="Arial"/>
                  <w:sz w:val="16"/>
                  <w:szCs w:val="16"/>
                </w:rPr>
                <w:t>0.3</w:t>
              </w:r>
            </w:ins>
          </w:p>
        </w:tc>
        <w:tc>
          <w:tcPr>
            <w:tcW w:w="674" w:type="dxa"/>
            <w:shd w:val="clear" w:color="auto" w:fill="auto"/>
            <w:vAlign w:val="center"/>
          </w:tcPr>
          <w:p w14:paraId="29C98AAB" w14:textId="77777777" w:rsidR="00937C5D" w:rsidRPr="00882FDD" w:rsidRDefault="00937C5D" w:rsidP="00D876A5">
            <w:pPr>
              <w:pStyle w:val="TAC"/>
              <w:rPr>
                <w:ins w:id="606" w:author="Nokia" w:date="2021-01-08T12:16:00Z"/>
                <w:rFonts w:cs="Arial"/>
                <w:sz w:val="16"/>
                <w:szCs w:val="16"/>
              </w:rPr>
            </w:pPr>
            <w:ins w:id="607" w:author="Nokia" w:date="2021-01-08T12:16:00Z">
              <w:r w:rsidRPr="00882FDD">
                <w:rPr>
                  <w:rFonts w:cs="Arial"/>
                  <w:sz w:val="16"/>
                  <w:szCs w:val="16"/>
                </w:rPr>
                <w:t>0.1</w:t>
              </w:r>
            </w:ins>
          </w:p>
        </w:tc>
        <w:tc>
          <w:tcPr>
            <w:tcW w:w="675" w:type="dxa"/>
            <w:vAlign w:val="center"/>
          </w:tcPr>
          <w:p w14:paraId="33D988A1" w14:textId="77777777" w:rsidR="00937C5D" w:rsidRPr="00882FDD" w:rsidRDefault="00937C5D" w:rsidP="00D876A5">
            <w:pPr>
              <w:pStyle w:val="TAC"/>
              <w:rPr>
                <w:ins w:id="608" w:author="Nokia" w:date="2021-01-08T12:16:00Z"/>
                <w:rFonts w:cs="Arial"/>
                <w:sz w:val="16"/>
                <w:szCs w:val="16"/>
              </w:rPr>
            </w:pPr>
            <w:ins w:id="609" w:author="Nokia" w:date="2021-01-08T12:16:00Z">
              <w:r w:rsidRPr="00882FDD">
                <w:rPr>
                  <w:rFonts w:cs="Arial"/>
                  <w:sz w:val="16"/>
                  <w:szCs w:val="16"/>
                </w:rPr>
                <w:t>0</w:t>
              </w:r>
            </w:ins>
          </w:p>
        </w:tc>
        <w:tc>
          <w:tcPr>
            <w:tcW w:w="674" w:type="dxa"/>
            <w:shd w:val="clear" w:color="auto" w:fill="auto"/>
            <w:vAlign w:val="center"/>
          </w:tcPr>
          <w:p w14:paraId="3B5B5F68" w14:textId="77777777" w:rsidR="00937C5D" w:rsidRPr="00882FDD" w:rsidRDefault="00937C5D" w:rsidP="00D876A5">
            <w:pPr>
              <w:pStyle w:val="TAC"/>
              <w:rPr>
                <w:ins w:id="610" w:author="Nokia" w:date="2021-01-08T12:16:00Z"/>
                <w:rFonts w:cs="Arial"/>
                <w:sz w:val="16"/>
                <w:szCs w:val="16"/>
              </w:rPr>
            </w:pPr>
            <w:ins w:id="611" w:author="Nokia" w:date="2021-01-08T12:16:00Z">
              <w:r w:rsidRPr="00882FDD">
                <w:rPr>
                  <w:rFonts w:cs="Arial"/>
                  <w:sz w:val="16"/>
                  <w:szCs w:val="16"/>
                </w:rPr>
                <w:t>0</w:t>
              </w:r>
            </w:ins>
          </w:p>
        </w:tc>
        <w:tc>
          <w:tcPr>
            <w:tcW w:w="675" w:type="dxa"/>
            <w:shd w:val="clear" w:color="auto" w:fill="auto"/>
            <w:vAlign w:val="center"/>
          </w:tcPr>
          <w:p w14:paraId="3B67E73B" w14:textId="77777777" w:rsidR="00937C5D" w:rsidRPr="00882FDD" w:rsidRDefault="00937C5D" w:rsidP="00D876A5">
            <w:pPr>
              <w:pStyle w:val="TAC"/>
              <w:rPr>
                <w:ins w:id="612" w:author="Nokia" w:date="2021-01-08T12:16:00Z"/>
                <w:rFonts w:cs="Arial"/>
                <w:sz w:val="16"/>
                <w:szCs w:val="16"/>
              </w:rPr>
            </w:pPr>
            <w:ins w:id="613" w:author="Nokia" w:date="2021-01-08T12:16:00Z">
              <w:r w:rsidRPr="00882FDD">
                <w:rPr>
                  <w:rFonts w:cs="Arial"/>
                  <w:sz w:val="16"/>
                  <w:szCs w:val="16"/>
                </w:rPr>
                <w:t>0</w:t>
              </w:r>
            </w:ins>
          </w:p>
        </w:tc>
        <w:tc>
          <w:tcPr>
            <w:tcW w:w="674" w:type="dxa"/>
            <w:shd w:val="clear" w:color="auto" w:fill="auto"/>
            <w:vAlign w:val="center"/>
          </w:tcPr>
          <w:p w14:paraId="1C1EA318" w14:textId="77777777" w:rsidR="00937C5D" w:rsidRPr="00882FDD" w:rsidRDefault="00937C5D" w:rsidP="00D876A5">
            <w:pPr>
              <w:pStyle w:val="TAC"/>
              <w:rPr>
                <w:ins w:id="614" w:author="Nokia" w:date="2021-01-08T12:16:00Z"/>
                <w:rFonts w:cs="Arial"/>
                <w:sz w:val="16"/>
                <w:szCs w:val="16"/>
              </w:rPr>
            </w:pPr>
            <w:ins w:id="615" w:author="Nokia" w:date="2021-01-08T12:16:00Z">
              <w:r w:rsidRPr="00882FDD">
                <w:rPr>
                  <w:rFonts w:cs="Arial"/>
                  <w:sz w:val="16"/>
                  <w:szCs w:val="16"/>
                </w:rPr>
                <w:t>0</w:t>
              </w:r>
            </w:ins>
          </w:p>
        </w:tc>
        <w:tc>
          <w:tcPr>
            <w:tcW w:w="580" w:type="dxa"/>
            <w:shd w:val="clear" w:color="auto" w:fill="auto"/>
            <w:vAlign w:val="center"/>
          </w:tcPr>
          <w:p w14:paraId="5E638F55" w14:textId="77777777" w:rsidR="00937C5D" w:rsidRPr="00882FDD" w:rsidRDefault="00937C5D" w:rsidP="00D876A5">
            <w:pPr>
              <w:pStyle w:val="TAC"/>
              <w:rPr>
                <w:ins w:id="616" w:author="Nokia" w:date="2021-01-08T12:16:00Z"/>
                <w:rFonts w:cs="Arial"/>
                <w:sz w:val="16"/>
                <w:szCs w:val="16"/>
              </w:rPr>
            </w:pPr>
            <w:ins w:id="617" w:author="Nokia" w:date="2021-01-08T12:16:00Z">
              <w:r w:rsidRPr="00882FDD">
                <w:rPr>
                  <w:rFonts w:cs="Arial"/>
                  <w:sz w:val="16"/>
                  <w:szCs w:val="16"/>
                </w:rPr>
                <w:t>0</w:t>
              </w:r>
            </w:ins>
          </w:p>
        </w:tc>
        <w:tc>
          <w:tcPr>
            <w:tcW w:w="592" w:type="dxa"/>
            <w:gridSpan w:val="2"/>
            <w:shd w:val="clear" w:color="auto" w:fill="auto"/>
            <w:vAlign w:val="center"/>
          </w:tcPr>
          <w:p w14:paraId="2C7E91E3" w14:textId="77777777" w:rsidR="00937C5D" w:rsidRPr="00882FDD" w:rsidRDefault="00937C5D" w:rsidP="00D876A5">
            <w:pPr>
              <w:pStyle w:val="TAC"/>
              <w:rPr>
                <w:ins w:id="618" w:author="Nokia" w:date="2021-01-08T12:16:00Z"/>
                <w:rFonts w:cs="Arial"/>
                <w:sz w:val="16"/>
                <w:szCs w:val="16"/>
              </w:rPr>
            </w:pPr>
            <w:ins w:id="619" w:author="Nokia" w:date="2021-01-08T12:16:00Z">
              <w:r w:rsidRPr="00882FDD">
                <w:rPr>
                  <w:rFonts w:cs="Arial"/>
                  <w:sz w:val="16"/>
                  <w:szCs w:val="16"/>
                </w:rPr>
                <w:t>0</w:t>
              </w:r>
            </w:ins>
          </w:p>
        </w:tc>
        <w:tc>
          <w:tcPr>
            <w:tcW w:w="608" w:type="dxa"/>
            <w:vAlign w:val="center"/>
          </w:tcPr>
          <w:p w14:paraId="0EAF7B6C" w14:textId="77777777" w:rsidR="00937C5D" w:rsidRPr="00882FDD" w:rsidRDefault="00937C5D" w:rsidP="00D876A5">
            <w:pPr>
              <w:pStyle w:val="TAC"/>
              <w:rPr>
                <w:ins w:id="620" w:author="Nokia" w:date="2021-01-08T12:16:00Z"/>
                <w:rFonts w:cs="Arial"/>
                <w:sz w:val="16"/>
                <w:szCs w:val="16"/>
              </w:rPr>
            </w:pPr>
            <w:ins w:id="621" w:author="Nokia" w:date="2021-01-08T12:16:00Z">
              <w:r w:rsidRPr="00882FDD">
                <w:rPr>
                  <w:rFonts w:cs="Arial"/>
                  <w:sz w:val="16"/>
                  <w:szCs w:val="16"/>
                </w:rPr>
                <w:t>0</w:t>
              </w:r>
            </w:ins>
          </w:p>
        </w:tc>
        <w:tc>
          <w:tcPr>
            <w:tcW w:w="675" w:type="dxa"/>
            <w:shd w:val="clear" w:color="auto" w:fill="auto"/>
            <w:vAlign w:val="center"/>
          </w:tcPr>
          <w:p w14:paraId="7D1E9C6C" w14:textId="77777777" w:rsidR="00937C5D" w:rsidRPr="00882FDD" w:rsidRDefault="00937C5D" w:rsidP="00D876A5">
            <w:pPr>
              <w:pStyle w:val="TAC"/>
              <w:rPr>
                <w:ins w:id="622" w:author="Nokia" w:date="2021-01-08T12:16:00Z"/>
                <w:rFonts w:cs="Arial"/>
                <w:sz w:val="16"/>
                <w:szCs w:val="16"/>
              </w:rPr>
            </w:pPr>
            <w:ins w:id="623" w:author="Nokia" w:date="2021-01-08T12:16:00Z">
              <w:r w:rsidRPr="00882FDD">
                <w:rPr>
                  <w:rFonts w:cs="Arial"/>
                  <w:sz w:val="16"/>
                  <w:szCs w:val="16"/>
                </w:rPr>
                <w:t>0</w:t>
              </w:r>
            </w:ins>
          </w:p>
        </w:tc>
      </w:tr>
      <w:tr w:rsidR="00937C5D" w:rsidRPr="00882FDD" w14:paraId="59CA4953" w14:textId="77777777" w:rsidTr="00D876A5">
        <w:trPr>
          <w:trHeight w:val="285"/>
          <w:jc w:val="center"/>
          <w:ins w:id="624" w:author="Nokia" w:date="2021-01-08T12:16:00Z"/>
        </w:trPr>
        <w:tc>
          <w:tcPr>
            <w:tcW w:w="9960" w:type="dxa"/>
            <w:gridSpan w:val="16"/>
            <w:shd w:val="clear" w:color="auto" w:fill="auto"/>
            <w:vAlign w:val="center"/>
          </w:tcPr>
          <w:p w14:paraId="02877937" w14:textId="77777777" w:rsidR="00937C5D" w:rsidRPr="00882FDD" w:rsidRDefault="00937C5D" w:rsidP="00D876A5">
            <w:pPr>
              <w:pStyle w:val="TAN"/>
              <w:rPr>
                <w:ins w:id="625" w:author="Nokia" w:date="2021-01-08T12:16:00Z"/>
                <w:rFonts w:cs="Arial"/>
                <w:snapToGrid w:val="0"/>
                <w:lang w:eastAsia="ja-JP"/>
              </w:rPr>
            </w:pPr>
            <w:ins w:id="626" w:author="Nokia" w:date="2021-01-08T12:16: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7" w:author="Nokia" w:date="2021-01-08T12:16:00Z">
              <w:r w:rsidRPr="00882FDD">
                <w:rPr>
                  <w:rFonts w:cs="Arial"/>
                  <w:snapToGrid w:val="0"/>
                  <w:position w:val="-12"/>
                  <w:lang w:eastAsia="ja-JP"/>
                </w:rPr>
                <w:object w:dxaOrig="1960" w:dyaOrig="380" w14:anchorId="7C8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3.2pt" o:ole="">
                    <v:imagedata r:id="rId9" o:title=""/>
                  </v:shape>
                  <o:OLEObject Type="Embed" ProgID="Equation.3" ShapeID="_x0000_i1025" DrawAspect="Content" ObjectID="_1673221286" r:id="rId10"/>
                </w:object>
              </w:r>
            </w:ins>
            <w:ins w:id="628" w:author="Nokia" w:date="2021-01-08T12:16:00Z">
              <w:r w:rsidRPr="00882FDD">
                <w:rPr>
                  <w:rFonts w:cs="Arial"/>
                  <w:snapToGrid w:val="0"/>
                  <w:lang w:eastAsia="ja-JP"/>
                </w:rPr>
                <w:t xml:space="preserve">in MHz and </w:t>
              </w:r>
            </w:ins>
            <w:ins w:id="629" w:author="Nokia" w:date="2021-01-08T12:16:00Z">
              <w:r w:rsidRPr="00882FDD">
                <w:rPr>
                  <w:rFonts w:cs="Arial"/>
                  <w:position w:val="-14"/>
                </w:rPr>
                <w:object w:dxaOrig="4900" w:dyaOrig="400" w14:anchorId="6379DF37">
                  <v:shape id="_x0000_i1026" type="#_x0000_t75" style="width:200.6pt;height:13.2pt" o:ole="">
                    <v:imagedata r:id="rId11" o:title=""/>
                  </v:shape>
                  <o:OLEObject Type="Embed" ProgID="Equation.DSMT4" ShapeID="_x0000_i1026" DrawAspect="Content" ObjectID="_1673221287" r:id="rId12"/>
                </w:object>
              </w:r>
            </w:ins>
            <w:ins w:id="630" w:author="Nokia" w:date="2021-01-08T12:16: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2241F106" w14:textId="77777777" w:rsidR="00937C5D" w:rsidRPr="00882FDD" w:rsidRDefault="00937C5D" w:rsidP="00D876A5">
            <w:pPr>
              <w:pStyle w:val="TAN"/>
              <w:rPr>
                <w:ins w:id="631" w:author="Nokia" w:date="2021-01-08T12:16:00Z"/>
                <w:rFonts w:cs="Arial"/>
              </w:rPr>
            </w:pPr>
            <w:ins w:id="632" w:author="Nokia" w:date="2021-01-08T12:16: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3" w:author="Nokia" w:date="2021-01-08T12:16:00Z">
              <w:r w:rsidRPr="00882FDD">
                <w:rPr>
                  <w:rFonts w:cs="Arial"/>
                </w:rPr>
                <w:object w:dxaOrig="1939" w:dyaOrig="380" w14:anchorId="55752934">
                  <v:shape id="_x0000_i1027" type="#_x0000_t75" style="width:79.15pt;height:13.2pt" o:ole="">
                    <v:imagedata r:id="rId13" o:title=""/>
                  </v:shape>
                  <o:OLEObject Type="Embed" ProgID="Equation.3" ShapeID="_x0000_i1027" DrawAspect="Content" ObjectID="_1673221288" r:id="rId14"/>
                </w:object>
              </w:r>
            </w:ins>
            <w:ins w:id="634" w:author="Nokia" w:date="2021-01-08T12:16:00Z">
              <w:r w:rsidRPr="00882FDD">
                <w:rPr>
                  <w:rFonts w:cs="Arial"/>
                </w:rPr>
                <w:t xml:space="preserve"> MHz offset from </w:t>
              </w:r>
            </w:ins>
            <w:ins w:id="635" w:author="Nokia" w:date="2021-01-08T12:16:00Z">
              <w:r w:rsidRPr="00882FDD">
                <w:rPr>
                  <w:rFonts w:cs="Arial"/>
                </w:rPr>
                <w:object w:dxaOrig="560" w:dyaOrig="380" w14:anchorId="0ABAA322">
                  <v:shape id="_x0000_i1028" type="#_x0000_t75" style="width:22.55pt;height:13.2pt" o:ole="">
                    <v:imagedata r:id="rId15" o:title=""/>
                  </v:shape>
                  <o:OLEObject Type="Embed" ProgID="Equation.3" ShapeID="_x0000_i1028" DrawAspect="Content" ObjectID="_1673221289" r:id="rId16"/>
                </w:object>
              </w:r>
            </w:ins>
            <w:ins w:id="636" w:author="Nokia" w:date="2021-01-08T12:16:00Z">
              <w:r w:rsidRPr="00882FDD">
                <w:rPr>
                  <w:rFonts w:cs="Arial"/>
                </w:rPr>
                <w:t xml:space="preserve"> in the victim (higher band) with </w:t>
              </w:r>
            </w:ins>
            <w:ins w:id="637" w:author="Nokia" w:date="2021-01-08T12:16:00Z">
              <w:r w:rsidRPr="00882FDD">
                <w:rPr>
                  <w:rFonts w:cs="Arial"/>
                </w:rPr>
                <w:object w:dxaOrig="4900" w:dyaOrig="400" w14:anchorId="351110C4">
                  <v:shape id="_x0000_i1029" type="#_x0000_t75" style="width:200.6pt;height:13.2pt" o:ole="">
                    <v:imagedata r:id="rId11" o:title=""/>
                  </v:shape>
                  <o:OLEObject Type="Embed" ProgID="Equation.DSMT4" ShapeID="_x0000_i1029" DrawAspect="Content" ObjectID="_1673221290" r:id="rId17"/>
                </w:object>
              </w:r>
            </w:ins>
            <w:ins w:id="638" w:author="Nokia" w:date="2021-01-08T12:16:00Z">
              <w:r w:rsidRPr="00882FDD">
                <w:rPr>
                  <w:rFonts w:cs="Arial"/>
                </w:rPr>
                <w:t>, where</w:t>
              </w:r>
              <w:r>
                <w:rPr>
                  <w:rFonts w:cs="Arial"/>
                </w:rPr>
                <w:t xml:space="preserve"> </w:t>
              </w:r>
              <w:r w:rsidRPr="00882FDD">
                <w:rPr>
                  <w:rFonts w:cs="Arial"/>
                </w:rPr>
                <w:t>and</w:t>
              </w:r>
            </w:ins>
            <w:ins w:id="639" w:author="Nokia" w:date="2021-01-08T12:16:00Z">
              <w:r w:rsidRPr="00882FDD">
                <w:rPr>
                  <w:rFonts w:cs="Arial"/>
                </w:rPr>
                <w:object w:dxaOrig="900" w:dyaOrig="380" w14:anchorId="6ABCF8A1">
                  <v:shape id="_x0000_i1030" type="#_x0000_t75" style="width:36.25pt;height:13.2pt" o:ole="">
                    <v:imagedata r:id="rId18" o:title=""/>
                  </v:shape>
                  <o:OLEObject Type="Embed" ProgID="Equation.3" ShapeID="_x0000_i1030" DrawAspect="Content" ObjectID="_1673221291" r:id="rId19"/>
                </w:object>
              </w:r>
            </w:ins>
            <w:ins w:id="640" w:author="Nokia" w:date="2021-01-08T12:16:00Z">
              <w:r w:rsidRPr="00882FDD">
                <w:rPr>
                  <w:rFonts w:cs="Arial"/>
                </w:rPr>
                <w:t>are the channel bandwidths configured in the aggressor (lower) and victim (higher) bands in MHz, respectively.</w:t>
              </w:r>
            </w:ins>
          </w:p>
          <w:p w14:paraId="56C835F1" w14:textId="77777777" w:rsidR="00937C5D" w:rsidRPr="00882FDD" w:rsidRDefault="00937C5D" w:rsidP="00D876A5">
            <w:pPr>
              <w:pStyle w:val="TAN"/>
              <w:rPr>
                <w:ins w:id="641" w:author="Nokia" w:date="2021-01-08T12:16:00Z"/>
                <w:rFonts w:cs="Arial"/>
              </w:rPr>
            </w:pPr>
            <w:ins w:id="642" w:author="Nokia" w:date="2021-01-08T12:16: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406BC8C6" w14:textId="77777777" w:rsidR="00937C5D" w:rsidRDefault="00937C5D" w:rsidP="00937C5D">
      <w:pPr>
        <w:pStyle w:val="NoSpacing"/>
        <w:keepNext/>
        <w:rPr>
          <w:ins w:id="643" w:author="Nokia" w:date="2021-01-08T12:16:00Z"/>
          <w:rFonts w:ascii="Arial" w:hAnsi="Arial" w:cs="Arial"/>
          <w:b/>
          <w:bCs/>
          <w:lang w:val="en-US" w:eastAsia="ja-JP"/>
        </w:rPr>
      </w:pPr>
    </w:p>
    <w:p w14:paraId="020222AF" w14:textId="77777777" w:rsidR="00937C5D" w:rsidRPr="000B30B9" w:rsidRDefault="00937C5D" w:rsidP="00937C5D">
      <w:pPr>
        <w:pStyle w:val="NoSpacing"/>
        <w:keepNext/>
        <w:jc w:val="center"/>
        <w:rPr>
          <w:ins w:id="644" w:author="Nokia" w:date="2021-01-08T12:16:00Z"/>
          <w:rFonts w:ascii="Arial" w:hAnsi="Arial" w:cs="Arial"/>
          <w:b/>
          <w:bCs/>
          <w:lang w:val="en-US" w:eastAsia="ja-JP"/>
        </w:rPr>
      </w:pPr>
      <w:ins w:id="645" w:author="Nokia" w:date="2021-01-08T12:16: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937C5D" w:rsidRPr="000B30B9" w14:paraId="661BE537" w14:textId="77777777" w:rsidTr="00D876A5">
        <w:trPr>
          <w:trHeight w:val="285"/>
          <w:jc w:val="center"/>
          <w:ins w:id="646" w:author="Nokia" w:date="2021-01-08T12:16:00Z"/>
        </w:trPr>
        <w:tc>
          <w:tcPr>
            <w:tcW w:w="714" w:type="dxa"/>
            <w:vAlign w:val="center"/>
          </w:tcPr>
          <w:p w14:paraId="26F94361" w14:textId="77777777" w:rsidR="00937C5D" w:rsidRPr="000B30B9" w:rsidRDefault="00937C5D" w:rsidP="00D876A5">
            <w:pPr>
              <w:pStyle w:val="TAH"/>
              <w:rPr>
                <w:ins w:id="647" w:author="Nokia" w:date="2021-01-08T12:16:00Z"/>
                <w:rFonts w:cs="Arial"/>
              </w:rPr>
            </w:pPr>
          </w:p>
        </w:tc>
        <w:tc>
          <w:tcPr>
            <w:tcW w:w="721" w:type="dxa"/>
          </w:tcPr>
          <w:p w14:paraId="439AB5BC" w14:textId="77777777" w:rsidR="00937C5D" w:rsidRPr="000B30B9" w:rsidRDefault="00937C5D" w:rsidP="00D876A5">
            <w:pPr>
              <w:pStyle w:val="TAH"/>
              <w:rPr>
                <w:ins w:id="648" w:author="Nokia" w:date="2021-01-08T12:16:00Z"/>
                <w:rFonts w:cs="Arial"/>
              </w:rPr>
            </w:pPr>
          </w:p>
        </w:tc>
        <w:tc>
          <w:tcPr>
            <w:tcW w:w="9450" w:type="dxa"/>
            <w:gridSpan w:val="13"/>
            <w:shd w:val="clear" w:color="auto" w:fill="auto"/>
            <w:vAlign w:val="center"/>
          </w:tcPr>
          <w:p w14:paraId="213AC172" w14:textId="77777777" w:rsidR="00937C5D" w:rsidRPr="000B30B9" w:rsidRDefault="00937C5D" w:rsidP="00D876A5">
            <w:pPr>
              <w:pStyle w:val="TAH"/>
              <w:rPr>
                <w:ins w:id="649" w:author="Nokia" w:date="2021-01-08T12:16:00Z"/>
                <w:rFonts w:cs="Arial"/>
              </w:rPr>
            </w:pPr>
            <w:ins w:id="650" w:author="Nokia" w:date="2021-01-08T12:16: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937C5D" w:rsidRPr="006E327D" w14:paraId="0FC5B649" w14:textId="77777777" w:rsidTr="00D876A5">
        <w:trPr>
          <w:trHeight w:val="285"/>
          <w:jc w:val="center"/>
          <w:ins w:id="651" w:author="Nokia" w:date="2021-01-08T12:16:00Z"/>
        </w:trPr>
        <w:tc>
          <w:tcPr>
            <w:tcW w:w="714" w:type="dxa"/>
            <w:shd w:val="clear" w:color="auto" w:fill="auto"/>
            <w:vAlign w:val="center"/>
          </w:tcPr>
          <w:p w14:paraId="57354EAA" w14:textId="77777777" w:rsidR="00937C5D" w:rsidRPr="006E327D" w:rsidRDefault="00937C5D" w:rsidP="00D876A5">
            <w:pPr>
              <w:pStyle w:val="TAH"/>
              <w:rPr>
                <w:ins w:id="652" w:author="Nokia" w:date="2021-01-08T12:16:00Z"/>
                <w:rFonts w:cs="Arial"/>
                <w:szCs w:val="18"/>
              </w:rPr>
            </w:pPr>
            <w:ins w:id="653" w:author="Nokia" w:date="2021-01-08T12:16:00Z">
              <w:r w:rsidRPr="006E327D">
                <w:rPr>
                  <w:rFonts w:cs="Arial"/>
                  <w:szCs w:val="18"/>
                </w:rPr>
                <w:t>UL band</w:t>
              </w:r>
            </w:ins>
          </w:p>
        </w:tc>
        <w:tc>
          <w:tcPr>
            <w:tcW w:w="721" w:type="dxa"/>
            <w:shd w:val="clear" w:color="auto" w:fill="auto"/>
            <w:vAlign w:val="center"/>
          </w:tcPr>
          <w:p w14:paraId="3317A7E0" w14:textId="77777777" w:rsidR="00937C5D" w:rsidRPr="006E327D" w:rsidRDefault="00937C5D" w:rsidP="00D876A5">
            <w:pPr>
              <w:pStyle w:val="TAH"/>
              <w:rPr>
                <w:ins w:id="654" w:author="Nokia" w:date="2021-01-08T12:16:00Z"/>
                <w:rFonts w:cs="Arial"/>
                <w:szCs w:val="18"/>
              </w:rPr>
            </w:pPr>
            <w:ins w:id="655" w:author="Nokia" w:date="2021-01-08T12:16:00Z">
              <w:r w:rsidRPr="006E327D">
                <w:rPr>
                  <w:rFonts w:cs="Arial"/>
                  <w:szCs w:val="18"/>
                </w:rPr>
                <w:t>DL band</w:t>
              </w:r>
            </w:ins>
          </w:p>
        </w:tc>
        <w:tc>
          <w:tcPr>
            <w:tcW w:w="706" w:type="dxa"/>
            <w:shd w:val="clear" w:color="auto" w:fill="auto"/>
            <w:vAlign w:val="center"/>
          </w:tcPr>
          <w:p w14:paraId="2D90073B" w14:textId="77777777" w:rsidR="00937C5D" w:rsidRPr="006E327D" w:rsidRDefault="00937C5D" w:rsidP="00D876A5">
            <w:pPr>
              <w:pStyle w:val="TAH"/>
              <w:rPr>
                <w:ins w:id="656" w:author="Nokia" w:date="2021-01-08T12:16:00Z"/>
                <w:rFonts w:cs="Arial"/>
                <w:szCs w:val="18"/>
              </w:rPr>
            </w:pPr>
            <w:ins w:id="657" w:author="Nokia" w:date="2021-01-08T12:16:00Z">
              <w:r w:rsidRPr="006E327D">
                <w:rPr>
                  <w:rFonts w:cs="Arial"/>
                  <w:szCs w:val="18"/>
                </w:rPr>
                <w:t>5</w:t>
              </w:r>
            </w:ins>
          </w:p>
          <w:p w14:paraId="09722785" w14:textId="77777777" w:rsidR="00937C5D" w:rsidRPr="006E327D" w:rsidRDefault="00937C5D" w:rsidP="00D876A5">
            <w:pPr>
              <w:pStyle w:val="TAH"/>
              <w:rPr>
                <w:ins w:id="658" w:author="Nokia" w:date="2021-01-08T12:16:00Z"/>
                <w:rFonts w:cs="Arial"/>
                <w:szCs w:val="18"/>
              </w:rPr>
            </w:pPr>
            <w:ins w:id="659" w:author="Nokia" w:date="2021-01-08T12:16:00Z">
              <w:r w:rsidRPr="006E327D">
                <w:rPr>
                  <w:rFonts w:cs="Arial"/>
                  <w:szCs w:val="18"/>
                </w:rPr>
                <w:t>MHz</w:t>
              </w:r>
            </w:ins>
          </w:p>
          <w:p w14:paraId="7B62DEEC" w14:textId="77777777" w:rsidR="00937C5D" w:rsidRPr="006E327D" w:rsidRDefault="00937C5D" w:rsidP="00D876A5">
            <w:pPr>
              <w:pStyle w:val="TAH"/>
              <w:rPr>
                <w:ins w:id="660" w:author="Nokia" w:date="2021-01-08T12:16:00Z"/>
                <w:rFonts w:cs="Arial"/>
                <w:szCs w:val="18"/>
              </w:rPr>
            </w:pPr>
            <w:ins w:id="66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1B0EFA20" w14:textId="77777777" w:rsidR="00937C5D" w:rsidRPr="006E327D" w:rsidRDefault="00937C5D" w:rsidP="00D876A5">
            <w:pPr>
              <w:pStyle w:val="TAH"/>
              <w:rPr>
                <w:ins w:id="662" w:author="Nokia" w:date="2021-01-08T12:16:00Z"/>
                <w:rFonts w:cs="Arial"/>
                <w:szCs w:val="18"/>
              </w:rPr>
            </w:pPr>
            <w:ins w:id="663" w:author="Nokia" w:date="2021-01-08T12:16:00Z">
              <w:r w:rsidRPr="006E327D">
                <w:rPr>
                  <w:rFonts w:cs="Arial"/>
                  <w:szCs w:val="18"/>
                </w:rPr>
                <w:t>10 MHz</w:t>
              </w:r>
            </w:ins>
          </w:p>
          <w:p w14:paraId="289E50CE" w14:textId="77777777" w:rsidR="00937C5D" w:rsidRPr="006E327D" w:rsidRDefault="00937C5D" w:rsidP="00D876A5">
            <w:pPr>
              <w:pStyle w:val="TAH"/>
              <w:rPr>
                <w:ins w:id="664" w:author="Nokia" w:date="2021-01-08T12:16:00Z"/>
                <w:rFonts w:cs="Arial"/>
                <w:szCs w:val="18"/>
              </w:rPr>
            </w:pPr>
            <w:ins w:id="665"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5C8EA4A2" w14:textId="77777777" w:rsidR="00937C5D" w:rsidRPr="006E327D" w:rsidRDefault="00937C5D" w:rsidP="00D876A5">
            <w:pPr>
              <w:pStyle w:val="TAH"/>
              <w:rPr>
                <w:ins w:id="666" w:author="Nokia" w:date="2021-01-08T12:16:00Z"/>
                <w:rFonts w:cs="Arial"/>
                <w:szCs w:val="18"/>
              </w:rPr>
            </w:pPr>
            <w:ins w:id="667" w:author="Nokia" w:date="2021-01-08T12:16:00Z">
              <w:r w:rsidRPr="006E327D">
                <w:rPr>
                  <w:rFonts w:cs="Arial"/>
                  <w:szCs w:val="18"/>
                </w:rPr>
                <w:t>15 MHz</w:t>
              </w:r>
            </w:ins>
          </w:p>
          <w:p w14:paraId="674EC4B9" w14:textId="77777777" w:rsidR="00937C5D" w:rsidRPr="006E327D" w:rsidRDefault="00937C5D" w:rsidP="00D876A5">
            <w:pPr>
              <w:pStyle w:val="TAH"/>
              <w:rPr>
                <w:ins w:id="668" w:author="Nokia" w:date="2021-01-08T12:16:00Z"/>
                <w:rFonts w:cs="Arial"/>
                <w:szCs w:val="18"/>
              </w:rPr>
            </w:pPr>
            <w:ins w:id="669"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DDE04C" w14:textId="77777777" w:rsidR="00937C5D" w:rsidRPr="006E327D" w:rsidRDefault="00937C5D" w:rsidP="00D876A5">
            <w:pPr>
              <w:pStyle w:val="TAH"/>
              <w:rPr>
                <w:ins w:id="670" w:author="Nokia" w:date="2021-01-08T12:16:00Z"/>
                <w:rFonts w:cs="Arial"/>
                <w:szCs w:val="18"/>
              </w:rPr>
            </w:pPr>
            <w:ins w:id="671" w:author="Nokia" w:date="2021-01-08T12:16:00Z">
              <w:r w:rsidRPr="006E327D">
                <w:rPr>
                  <w:rFonts w:cs="Arial"/>
                  <w:szCs w:val="18"/>
                </w:rPr>
                <w:t>20 MHz</w:t>
              </w:r>
            </w:ins>
          </w:p>
          <w:p w14:paraId="01F29D74" w14:textId="77777777" w:rsidR="00937C5D" w:rsidRPr="006E327D" w:rsidRDefault="00937C5D" w:rsidP="00D876A5">
            <w:pPr>
              <w:pStyle w:val="TAH"/>
              <w:rPr>
                <w:ins w:id="672" w:author="Nokia" w:date="2021-01-08T12:16:00Z"/>
                <w:rFonts w:cs="Arial"/>
                <w:szCs w:val="18"/>
              </w:rPr>
            </w:pPr>
            <w:ins w:id="673"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8F1673" w14:textId="77777777" w:rsidR="00937C5D" w:rsidRPr="006E327D" w:rsidRDefault="00937C5D" w:rsidP="00D876A5">
            <w:pPr>
              <w:pStyle w:val="TAH"/>
              <w:rPr>
                <w:ins w:id="674" w:author="Nokia" w:date="2021-01-08T12:16:00Z"/>
                <w:rFonts w:cs="Arial"/>
                <w:szCs w:val="18"/>
              </w:rPr>
            </w:pPr>
            <w:ins w:id="675" w:author="Nokia" w:date="2021-01-08T12:16:00Z">
              <w:r w:rsidRPr="006E327D">
                <w:rPr>
                  <w:rFonts w:cs="Arial"/>
                  <w:szCs w:val="18"/>
                </w:rPr>
                <w:t>25 MHz</w:t>
              </w:r>
            </w:ins>
          </w:p>
          <w:p w14:paraId="335D132C" w14:textId="77777777" w:rsidR="00937C5D" w:rsidRPr="006E327D" w:rsidRDefault="00937C5D" w:rsidP="00D876A5">
            <w:pPr>
              <w:pStyle w:val="TAH"/>
              <w:rPr>
                <w:ins w:id="676" w:author="Nokia" w:date="2021-01-08T12:16:00Z"/>
                <w:rFonts w:cs="Arial"/>
                <w:szCs w:val="18"/>
              </w:rPr>
            </w:pPr>
            <w:ins w:id="677"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14B53DDA" w14:textId="77777777" w:rsidR="00937C5D" w:rsidRPr="006E327D" w:rsidRDefault="00937C5D" w:rsidP="00D876A5">
            <w:pPr>
              <w:pStyle w:val="TAH"/>
              <w:rPr>
                <w:ins w:id="678" w:author="Nokia" w:date="2021-01-08T12:16:00Z"/>
                <w:rFonts w:cs="Arial"/>
                <w:szCs w:val="18"/>
              </w:rPr>
            </w:pPr>
            <w:ins w:id="679" w:author="Nokia" w:date="2021-01-08T12:16:00Z">
              <w:r w:rsidRPr="006E327D">
                <w:rPr>
                  <w:rFonts w:cs="Arial"/>
                  <w:szCs w:val="18"/>
                </w:rPr>
                <w:t>30 MHz</w:t>
              </w:r>
            </w:ins>
          </w:p>
          <w:p w14:paraId="081296E3" w14:textId="77777777" w:rsidR="00937C5D" w:rsidRPr="006E327D" w:rsidRDefault="00937C5D" w:rsidP="00D876A5">
            <w:pPr>
              <w:pStyle w:val="TAH"/>
              <w:rPr>
                <w:ins w:id="680" w:author="Nokia" w:date="2021-01-08T12:16:00Z"/>
                <w:rFonts w:cs="Arial"/>
                <w:szCs w:val="18"/>
              </w:rPr>
            </w:pPr>
            <w:ins w:id="68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4C3328E7" w14:textId="77777777" w:rsidR="00937C5D" w:rsidRPr="006E327D" w:rsidRDefault="00937C5D" w:rsidP="00D876A5">
            <w:pPr>
              <w:pStyle w:val="TAH"/>
              <w:rPr>
                <w:ins w:id="682" w:author="Nokia" w:date="2021-01-08T12:16:00Z"/>
                <w:rFonts w:cs="Arial"/>
                <w:szCs w:val="18"/>
              </w:rPr>
            </w:pPr>
            <w:ins w:id="683" w:author="Nokia" w:date="2021-01-08T12:16:00Z">
              <w:r w:rsidRPr="006E327D">
                <w:rPr>
                  <w:rFonts w:cs="Arial"/>
                  <w:szCs w:val="18"/>
                </w:rPr>
                <w:t>40 MHz</w:t>
              </w:r>
            </w:ins>
          </w:p>
          <w:p w14:paraId="61B506B9" w14:textId="77777777" w:rsidR="00937C5D" w:rsidRPr="006E327D" w:rsidRDefault="00937C5D" w:rsidP="00D876A5">
            <w:pPr>
              <w:pStyle w:val="TAH"/>
              <w:rPr>
                <w:ins w:id="684" w:author="Nokia" w:date="2021-01-08T12:16:00Z"/>
                <w:rFonts w:cs="Arial"/>
                <w:szCs w:val="18"/>
              </w:rPr>
            </w:pPr>
            <w:ins w:id="685"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78CFDB1E" w14:textId="77777777" w:rsidR="00937C5D" w:rsidRPr="006E327D" w:rsidRDefault="00937C5D" w:rsidP="00D876A5">
            <w:pPr>
              <w:pStyle w:val="TAH"/>
              <w:rPr>
                <w:ins w:id="686" w:author="Nokia" w:date="2021-01-08T12:16:00Z"/>
                <w:rFonts w:cs="Arial"/>
                <w:szCs w:val="18"/>
              </w:rPr>
            </w:pPr>
            <w:ins w:id="687" w:author="Nokia" w:date="2021-01-08T12:16:00Z">
              <w:r w:rsidRPr="006E327D">
                <w:rPr>
                  <w:rFonts w:cs="Arial"/>
                  <w:szCs w:val="18"/>
                </w:rPr>
                <w:t>50 MHz</w:t>
              </w:r>
            </w:ins>
          </w:p>
          <w:p w14:paraId="59160E06" w14:textId="77777777" w:rsidR="00937C5D" w:rsidRPr="006E327D" w:rsidRDefault="00937C5D" w:rsidP="00D876A5">
            <w:pPr>
              <w:pStyle w:val="TAH"/>
              <w:rPr>
                <w:ins w:id="688" w:author="Nokia" w:date="2021-01-08T12:16:00Z"/>
                <w:rFonts w:cs="Arial"/>
                <w:szCs w:val="18"/>
              </w:rPr>
            </w:pPr>
            <w:ins w:id="689"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E24ED66" w14:textId="77777777" w:rsidR="00937C5D" w:rsidRPr="006E327D" w:rsidRDefault="00937C5D" w:rsidP="00D876A5">
            <w:pPr>
              <w:pStyle w:val="TAH"/>
              <w:rPr>
                <w:ins w:id="690" w:author="Nokia" w:date="2021-01-08T12:16:00Z"/>
                <w:rFonts w:cs="Arial"/>
                <w:szCs w:val="18"/>
              </w:rPr>
            </w:pPr>
            <w:ins w:id="691" w:author="Nokia" w:date="2021-01-08T12:16:00Z">
              <w:r w:rsidRPr="006E327D">
                <w:rPr>
                  <w:rFonts w:cs="Arial"/>
                  <w:szCs w:val="18"/>
                </w:rPr>
                <w:t>60 MHz</w:t>
              </w:r>
            </w:ins>
          </w:p>
          <w:p w14:paraId="29B42724" w14:textId="77777777" w:rsidR="00937C5D" w:rsidRPr="006E327D" w:rsidRDefault="00937C5D" w:rsidP="00D876A5">
            <w:pPr>
              <w:pStyle w:val="TAH"/>
              <w:rPr>
                <w:ins w:id="692" w:author="Nokia" w:date="2021-01-08T12:16:00Z"/>
                <w:rFonts w:cs="Arial"/>
                <w:szCs w:val="18"/>
              </w:rPr>
            </w:pPr>
            <w:ins w:id="693"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7F4E55AF" w14:textId="77777777" w:rsidR="00937C5D" w:rsidRPr="006E327D" w:rsidRDefault="00937C5D" w:rsidP="00D876A5">
            <w:pPr>
              <w:pStyle w:val="TAH"/>
              <w:rPr>
                <w:ins w:id="694" w:author="Nokia" w:date="2021-01-08T12:16:00Z"/>
                <w:rFonts w:cs="Arial"/>
                <w:szCs w:val="18"/>
              </w:rPr>
            </w:pPr>
            <w:ins w:id="695" w:author="Nokia" w:date="2021-01-08T12:16:00Z">
              <w:r w:rsidRPr="006E327D">
                <w:rPr>
                  <w:rFonts w:cs="Arial"/>
                  <w:szCs w:val="18"/>
                </w:rPr>
                <w:t>70 MHz</w:t>
              </w:r>
            </w:ins>
          </w:p>
          <w:p w14:paraId="7B3A10F5" w14:textId="77777777" w:rsidR="00937C5D" w:rsidRPr="006E327D" w:rsidRDefault="00937C5D" w:rsidP="00D876A5">
            <w:pPr>
              <w:pStyle w:val="TAH"/>
              <w:rPr>
                <w:ins w:id="696" w:author="Nokia" w:date="2021-01-08T12:16:00Z"/>
                <w:rFonts w:cs="Arial"/>
                <w:szCs w:val="18"/>
              </w:rPr>
            </w:pPr>
            <w:ins w:id="697" w:author="Nokia" w:date="2021-01-08T12:16: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7DA986E7" w14:textId="77777777" w:rsidR="00937C5D" w:rsidRPr="006E327D" w:rsidRDefault="00937C5D" w:rsidP="00D876A5">
            <w:pPr>
              <w:pStyle w:val="TAH"/>
              <w:rPr>
                <w:ins w:id="698" w:author="Nokia" w:date="2021-01-08T12:16:00Z"/>
                <w:rFonts w:cs="Arial"/>
                <w:szCs w:val="18"/>
              </w:rPr>
            </w:pPr>
            <w:ins w:id="699" w:author="Nokia" w:date="2021-01-08T12:16:00Z">
              <w:r w:rsidRPr="006E327D">
                <w:rPr>
                  <w:rFonts w:cs="Arial"/>
                  <w:szCs w:val="18"/>
                </w:rPr>
                <w:t>80 MHz</w:t>
              </w:r>
            </w:ins>
          </w:p>
          <w:p w14:paraId="6BA94E84" w14:textId="77777777" w:rsidR="00937C5D" w:rsidRPr="006E327D" w:rsidRDefault="00937C5D" w:rsidP="00D876A5">
            <w:pPr>
              <w:pStyle w:val="TAH"/>
              <w:rPr>
                <w:ins w:id="700" w:author="Nokia" w:date="2021-01-08T12:16:00Z"/>
                <w:rFonts w:cs="Arial"/>
                <w:szCs w:val="18"/>
              </w:rPr>
            </w:pPr>
            <w:ins w:id="701"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59360EDE" w14:textId="77777777" w:rsidR="00937C5D" w:rsidRPr="006E327D" w:rsidRDefault="00937C5D" w:rsidP="00D876A5">
            <w:pPr>
              <w:pStyle w:val="TAH"/>
              <w:rPr>
                <w:ins w:id="702" w:author="Nokia" w:date="2021-01-08T12:16:00Z"/>
                <w:rFonts w:cs="Arial"/>
                <w:szCs w:val="18"/>
              </w:rPr>
            </w:pPr>
            <w:ins w:id="703" w:author="Nokia" w:date="2021-01-08T12:16:00Z">
              <w:r w:rsidRPr="006E327D">
                <w:rPr>
                  <w:rFonts w:cs="Arial"/>
                  <w:szCs w:val="18"/>
                </w:rPr>
                <w:t>90 MHz</w:t>
              </w:r>
            </w:ins>
          </w:p>
          <w:p w14:paraId="09E550AA" w14:textId="77777777" w:rsidR="00937C5D" w:rsidRPr="006E327D" w:rsidRDefault="00937C5D" w:rsidP="00D876A5">
            <w:pPr>
              <w:pStyle w:val="TAH"/>
              <w:rPr>
                <w:ins w:id="704" w:author="Nokia" w:date="2021-01-08T12:16:00Z"/>
                <w:rFonts w:cs="Arial"/>
                <w:szCs w:val="18"/>
              </w:rPr>
            </w:pPr>
            <w:ins w:id="705"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D544075" w14:textId="77777777" w:rsidR="00937C5D" w:rsidRPr="006E327D" w:rsidRDefault="00937C5D" w:rsidP="00D876A5">
            <w:pPr>
              <w:pStyle w:val="TAH"/>
              <w:rPr>
                <w:ins w:id="706" w:author="Nokia" w:date="2021-01-08T12:16:00Z"/>
                <w:rFonts w:cs="Arial"/>
                <w:szCs w:val="18"/>
              </w:rPr>
            </w:pPr>
            <w:ins w:id="707" w:author="Nokia" w:date="2021-01-08T12:16:00Z">
              <w:r w:rsidRPr="006E327D">
                <w:rPr>
                  <w:rFonts w:cs="Arial"/>
                  <w:szCs w:val="18"/>
                </w:rPr>
                <w:t>100 MHz</w:t>
              </w:r>
            </w:ins>
          </w:p>
          <w:p w14:paraId="643992E8" w14:textId="77777777" w:rsidR="00937C5D" w:rsidRPr="006E327D" w:rsidRDefault="00937C5D" w:rsidP="00D876A5">
            <w:pPr>
              <w:pStyle w:val="TAH"/>
              <w:rPr>
                <w:ins w:id="708" w:author="Nokia" w:date="2021-01-08T12:16:00Z"/>
                <w:rFonts w:cs="Arial"/>
                <w:szCs w:val="18"/>
              </w:rPr>
            </w:pPr>
            <w:ins w:id="709"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r>
      <w:tr w:rsidR="00937C5D" w:rsidRPr="006E327D" w14:paraId="2635D9EE" w14:textId="77777777" w:rsidTr="00D876A5">
        <w:trPr>
          <w:trHeight w:val="285"/>
          <w:jc w:val="center"/>
          <w:ins w:id="710" w:author="Nokia" w:date="2021-01-08T12:16:00Z"/>
        </w:trPr>
        <w:tc>
          <w:tcPr>
            <w:tcW w:w="714" w:type="dxa"/>
            <w:shd w:val="clear" w:color="auto" w:fill="auto"/>
            <w:vAlign w:val="center"/>
          </w:tcPr>
          <w:p w14:paraId="2EEEC67E" w14:textId="77777777" w:rsidR="00937C5D" w:rsidRPr="006E327D" w:rsidRDefault="00937C5D" w:rsidP="00D876A5">
            <w:pPr>
              <w:pStyle w:val="TAC"/>
              <w:rPr>
                <w:ins w:id="711" w:author="Nokia" w:date="2021-01-08T12:16:00Z"/>
                <w:rFonts w:cs="Arial"/>
                <w:szCs w:val="18"/>
                <w:lang w:eastAsia="ja-JP"/>
              </w:rPr>
            </w:pPr>
            <w:ins w:id="712" w:author="Nokia" w:date="2021-01-08T12:16: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19419D8D" w14:textId="77777777" w:rsidR="00937C5D" w:rsidRPr="006E327D" w:rsidRDefault="00937C5D" w:rsidP="00D876A5">
            <w:pPr>
              <w:pStyle w:val="TAC"/>
              <w:rPr>
                <w:ins w:id="713" w:author="Nokia" w:date="2021-01-08T12:16:00Z"/>
                <w:rFonts w:cs="Arial"/>
                <w:szCs w:val="18"/>
                <w:lang w:eastAsia="ja-JP"/>
              </w:rPr>
            </w:pPr>
            <w:ins w:id="714" w:author="Nokia" w:date="2021-01-08T12:16:00Z">
              <w:r w:rsidRPr="006E327D">
                <w:rPr>
                  <w:rFonts w:eastAsia="Yu Mincho" w:cs="Arial"/>
                  <w:szCs w:val="18"/>
                  <w:lang w:eastAsia="ja-JP"/>
                </w:rPr>
                <w:t>n77</w:t>
              </w:r>
            </w:ins>
          </w:p>
        </w:tc>
        <w:tc>
          <w:tcPr>
            <w:tcW w:w="706" w:type="dxa"/>
            <w:shd w:val="clear" w:color="auto" w:fill="auto"/>
            <w:vAlign w:val="center"/>
          </w:tcPr>
          <w:p w14:paraId="0545F288" w14:textId="77777777" w:rsidR="00937C5D" w:rsidRPr="006E327D" w:rsidRDefault="00937C5D" w:rsidP="00D876A5">
            <w:pPr>
              <w:pStyle w:val="TAC"/>
              <w:rPr>
                <w:ins w:id="715" w:author="Nokia" w:date="2021-01-08T12:16:00Z"/>
                <w:rFonts w:cs="Arial"/>
                <w:szCs w:val="18"/>
                <w:lang w:eastAsia="ja-JP"/>
              </w:rPr>
            </w:pPr>
          </w:p>
        </w:tc>
        <w:tc>
          <w:tcPr>
            <w:tcW w:w="787" w:type="dxa"/>
            <w:shd w:val="clear" w:color="auto" w:fill="auto"/>
            <w:vAlign w:val="center"/>
          </w:tcPr>
          <w:p w14:paraId="677609BF" w14:textId="77777777" w:rsidR="00937C5D" w:rsidRPr="006E327D" w:rsidRDefault="00937C5D" w:rsidP="00D876A5">
            <w:pPr>
              <w:pStyle w:val="TAC"/>
              <w:rPr>
                <w:ins w:id="716" w:author="Nokia" w:date="2021-01-08T12:16:00Z"/>
                <w:rFonts w:cs="Arial"/>
                <w:szCs w:val="18"/>
                <w:lang w:eastAsia="ja-JP"/>
              </w:rPr>
            </w:pPr>
            <w:ins w:id="717" w:author="Nokia" w:date="2021-01-08T12:16:00Z">
              <w:r w:rsidRPr="006E327D">
                <w:rPr>
                  <w:rFonts w:cs="Arial"/>
                  <w:szCs w:val="18"/>
                  <w:lang w:eastAsia="ja-JP"/>
                </w:rPr>
                <w:t>2</w:t>
              </w:r>
              <w:r w:rsidRPr="006E327D">
                <w:rPr>
                  <w:rFonts w:cs="Arial"/>
                  <w:szCs w:val="18"/>
                </w:rPr>
                <w:t>5</w:t>
              </w:r>
            </w:ins>
          </w:p>
        </w:tc>
        <w:tc>
          <w:tcPr>
            <w:tcW w:w="787" w:type="dxa"/>
            <w:shd w:val="clear" w:color="auto" w:fill="auto"/>
            <w:vAlign w:val="center"/>
          </w:tcPr>
          <w:p w14:paraId="3660C306" w14:textId="77777777" w:rsidR="00937C5D" w:rsidRPr="006E327D" w:rsidRDefault="00937C5D" w:rsidP="00D876A5">
            <w:pPr>
              <w:pStyle w:val="TAC"/>
              <w:rPr>
                <w:ins w:id="718" w:author="Nokia" w:date="2021-01-08T12:16:00Z"/>
                <w:rFonts w:cs="Arial"/>
                <w:szCs w:val="18"/>
                <w:lang w:eastAsia="ja-JP"/>
              </w:rPr>
            </w:pPr>
            <w:ins w:id="719" w:author="Nokia" w:date="2021-01-08T12:16:00Z">
              <w:r w:rsidRPr="006E327D">
                <w:rPr>
                  <w:rFonts w:cs="Arial"/>
                  <w:szCs w:val="18"/>
                  <w:lang w:eastAsia="ja-JP"/>
                </w:rPr>
                <w:t>3</w:t>
              </w:r>
              <w:r w:rsidRPr="006E327D">
                <w:rPr>
                  <w:rFonts w:cs="Arial"/>
                  <w:szCs w:val="18"/>
                </w:rPr>
                <w:t>6</w:t>
              </w:r>
            </w:ins>
          </w:p>
        </w:tc>
        <w:tc>
          <w:tcPr>
            <w:tcW w:w="706" w:type="dxa"/>
            <w:shd w:val="clear" w:color="auto" w:fill="auto"/>
            <w:vAlign w:val="center"/>
          </w:tcPr>
          <w:p w14:paraId="39268077" w14:textId="77777777" w:rsidR="00937C5D" w:rsidRPr="006E327D" w:rsidRDefault="00937C5D" w:rsidP="00D876A5">
            <w:pPr>
              <w:pStyle w:val="TAC"/>
              <w:rPr>
                <w:ins w:id="720" w:author="Nokia" w:date="2021-01-08T12:16:00Z"/>
                <w:rFonts w:cs="Arial"/>
                <w:szCs w:val="18"/>
                <w:lang w:eastAsia="ja-JP"/>
              </w:rPr>
            </w:pPr>
            <w:ins w:id="721" w:author="Nokia" w:date="2021-01-08T12:16:00Z">
              <w:r w:rsidRPr="006E327D">
                <w:rPr>
                  <w:rFonts w:cs="Arial"/>
                  <w:szCs w:val="18"/>
                  <w:lang w:eastAsia="ja-JP"/>
                </w:rPr>
                <w:t>5</w:t>
              </w:r>
              <w:r w:rsidRPr="006E327D">
                <w:rPr>
                  <w:rFonts w:cs="Arial"/>
                  <w:szCs w:val="18"/>
                </w:rPr>
                <w:t>0</w:t>
              </w:r>
            </w:ins>
          </w:p>
        </w:tc>
        <w:tc>
          <w:tcPr>
            <w:tcW w:w="706" w:type="dxa"/>
            <w:shd w:val="clear" w:color="auto" w:fill="auto"/>
            <w:vAlign w:val="center"/>
          </w:tcPr>
          <w:p w14:paraId="151B336B" w14:textId="77777777" w:rsidR="00937C5D" w:rsidRPr="006E327D" w:rsidRDefault="00937C5D" w:rsidP="00D876A5">
            <w:pPr>
              <w:pStyle w:val="TAC"/>
              <w:rPr>
                <w:ins w:id="722" w:author="Nokia" w:date="2021-01-08T12:16:00Z"/>
                <w:rFonts w:eastAsia="SimSun" w:cs="Arial"/>
                <w:szCs w:val="18"/>
                <w:lang w:eastAsia="zh-CN"/>
              </w:rPr>
            </w:pPr>
            <w:ins w:id="723" w:author="Nokia" w:date="2021-01-08T12:16:00Z">
              <w:r w:rsidRPr="006E327D">
                <w:rPr>
                  <w:rFonts w:eastAsia="SimSun" w:cs="Arial"/>
                  <w:szCs w:val="18"/>
                  <w:lang w:eastAsia="zh-CN"/>
                </w:rPr>
                <w:t>50</w:t>
              </w:r>
            </w:ins>
          </w:p>
        </w:tc>
        <w:tc>
          <w:tcPr>
            <w:tcW w:w="718" w:type="dxa"/>
            <w:vAlign w:val="center"/>
          </w:tcPr>
          <w:p w14:paraId="4F904FB6" w14:textId="77777777" w:rsidR="00937C5D" w:rsidRPr="006E327D" w:rsidRDefault="00937C5D" w:rsidP="00D876A5">
            <w:pPr>
              <w:pStyle w:val="TAC"/>
              <w:rPr>
                <w:ins w:id="724" w:author="Nokia" w:date="2021-01-08T12:16:00Z"/>
                <w:rFonts w:eastAsia="SimSun" w:cs="Arial"/>
                <w:szCs w:val="18"/>
                <w:lang w:eastAsia="zh-CN"/>
              </w:rPr>
            </w:pPr>
            <w:ins w:id="725" w:author="Nokia" w:date="2021-01-08T12:16:00Z">
              <w:r w:rsidRPr="006E327D">
                <w:rPr>
                  <w:rFonts w:eastAsia="SimSun" w:cs="Arial"/>
                  <w:szCs w:val="18"/>
                  <w:lang w:eastAsia="zh-CN"/>
                </w:rPr>
                <w:t>50</w:t>
              </w:r>
            </w:ins>
          </w:p>
        </w:tc>
        <w:tc>
          <w:tcPr>
            <w:tcW w:w="720" w:type="dxa"/>
            <w:shd w:val="clear" w:color="auto" w:fill="auto"/>
            <w:vAlign w:val="center"/>
          </w:tcPr>
          <w:p w14:paraId="6E4EC9AA" w14:textId="77777777" w:rsidR="00937C5D" w:rsidRPr="006E327D" w:rsidRDefault="00937C5D" w:rsidP="00D876A5">
            <w:pPr>
              <w:pStyle w:val="TAC"/>
              <w:rPr>
                <w:ins w:id="726" w:author="Nokia" w:date="2021-01-08T12:16:00Z"/>
                <w:rFonts w:cs="Arial"/>
                <w:szCs w:val="18"/>
              </w:rPr>
            </w:pPr>
            <w:ins w:id="727" w:author="Nokia" w:date="2021-01-08T12:16:00Z">
              <w:r w:rsidRPr="006E327D">
                <w:rPr>
                  <w:rFonts w:cs="Arial"/>
                  <w:szCs w:val="18"/>
                </w:rPr>
                <w:t>50</w:t>
              </w:r>
            </w:ins>
          </w:p>
        </w:tc>
        <w:tc>
          <w:tcPr>
            <w:tcW w:w="720" w:type="dxa"/>
            <w:shd w:val="clear" w:color="auto" w:fill="auto"/>
            <w:vAlign w:val="center"/>
          </w:tcPr>
          <w:p w14:paraId="5F9B62B6" w14:textId="77777777" w:rsidR="00937C5D" w:rsidRPr="006E327D" w:rsidRDefault="00937C5D" w:rsidP="00D876A5">
            <w:pPr>
              <w:pStyle w:val="TAC"/>
              <w:rPr>
                <w:ins w:id="728" w:author="Nokia" w:date="2021-01-08T12:16:00Z"/>
                <w:rFonts w:cs="Arial"/>
                <w:szCs w:val="18"/>
              </w:rPr>
            </w:pPr>
            <w:ins w:id="729" w:author="Nokia" w:date="2021-01-08T12:16:00Z">
              <w:r w:rsidRPr="006E327D">
                <w:rPr>
                  <w:rFonts w:cs="Arial"/>
                  <w:szCs w:val="18"/>
                </w:rPr>
                <w:t>50</w:t>
              </w:r>
            </w:ins>
          </w:p>
        </w:tc>
        <w:tc>
          <w:tcPr>
            <w:tcW w:w="720" w:type="dxa"/>
            <w:shd w:val="clear" w:color="auto" w:fill="auto"/>
            <w:vAlign w:val="center"/>
          </w:tcPr>
          <w:p w14:paraId="6726C5F1" w14:textId="77777777" w:rsidR="00937C5D" w:rsidRPr="006E327D" w:rsidRDefault="00937C5D" w:rsidP="00D876A5">
            <w:pPr>
              <w:pStyle w:val="TAC"/>
              <w:rPr>
                <w:ins w:id="730" w:author="Nokia" w:date="2021-01-08T12:16:00Z"/>
                <w:rFonts w:cs="Arial"/>
                <w:szCs w:val="18"/>
              </w:rPr>
            </w:pPr>
            <w:ins w:id="731" w:author="Nokia" w:date="2021-01-08T12:16:00Z">
              <w:r w:rsidRPr="006E327D">
                <w:rPr>
                  <w:rFonts w:cs="Arial"/>
                  <w:szCs w:val="18"/>
                </w:rPr>
                <w:t>50</w:t>
              </w:r>
            </w:ins>
          </w:p>
        </w:tc>
        <w:tc>
          <w:tcPr>
            <w:tcW w:w="706" w:type="dxa"/>
            <w:vAlign w:val="center"/>
          </w:tcPr>
          <w:p w14:paraId="5584A8FC" w14:textId="77777777" w:rsidR="00937C5D" w:rsidRPr="006E327D" w:rsidRDefault="00937C5D" w:rsidP="00D876A5">
            <w:pPr>
              <w:pStyle w:val="TAC"/>
              <w:rPr>
                <w:ins w:id="732" w:author="Nokia" w:date="2021-01-08T12:16:00Z"/>
                <w:rFonts w:cs="Arial"/>
                <w:szCs w:val="18"/>
              </w:rPr>
            </w:pPr>
            <w:ins w:id="733" w:author="Nokia" w:date="2021-01-08T12:16:00Z">
              <w:r w:rsidRPr="006E327D">
                <w:rPr>
                  <w:rFonts w:cs="Arial"/>
                  <w:szCs w:val="18"/>
                </w:rPr>
                <w:t>50</w:t>
              </w:r>
            </w:ins>
          </w:p>
        </w:tc>
        <w:tc>
          <w:tcPr>
            <w:tcW w:w="734" w:type="dxa"/>
            <w:shd w:val="clear" w:color="auto" w:fill="auto"/>
            <w:vAlign w:val="center"/>
          </w:tcPr>
          <w:p w14:paraId="5D539DBE" w14:textId="77777777" w:rsidR="00937C5D" w:rsidRPr="006E327D" w:rsidRDefault="00937C5D" w:rsidP="00D876A5">
            <w:pPr>
              <w:pStyle w:val="TAC"/>
              <w:rPr>
                <w:ins w:id="734" w:author="Nokia" w:date="2021-01-08T12:16:00Z"/>
                <w:rFonts w:cs="Arial"/>
                <w:szCs w:val="18"/>
              </w:rPr>
            </w:pPr>
            <w:ins w:id="735" w:author="Nokia" w:date="2021-01-08T12:16:00Z">
              <w:r w:rsidRPr="006E327D">
                <w:rPr>
                  <w:rFonts w:cs="Arial"/>
                  <w:szCs w:val="18"/>
                </w:rPr>
                <w:t>50</w:t>
              </w:r>
            </w:ins>
          </w:p>
        </w:tc>
        <w:tc>
          <w:tcPr>
            <w:tcW w:w="720" w:type="dxa"/>
            <w:vAlign w:val="center"/>
          </w:tcPr>
          <w:p w14:paraId="6BD765D3" w14:textId="77777777" w:rsidR="00937C5D" w:rsidRPr="006E327D" w:rsidRDefault="00937C5D" w:rsidP="00D876A5">
            <w:pPr>
              <w:pStyle w:val="TAC"/>
              <w:rPr>
                <w:ins w:id="736" w:author="Nokia" w:date="2021-01-08T12:16:00Z"/>
                <w:rFonts w:cs="Arial"/>
                <w:szCs w:val="18"/>
              </w:rPr>
            </w:pPr>
            <w:ins w:id="737" w:author="Nokia" w:date="2021-01-08T12:16:00Z">
              <w:r w:rsidRPr="006E327D">
                <w:rPr>
                  <w:rFonts w:cs="Arial"/>
                  <w:szCs w:val="18"/>
                </w:rPr>
                <w:t>50</w:t>
              </w:r>
            </w:ins>
          </w:p>
        </w:tc>
        <w:tc>
          <w:tcPr>
            <w:tcW w:w="720" w:type="dxa"/>
            <w:shd w:val="clear" w:color="auto" w:fill="auto"/>
            <w:vAlign w:val="center"/>
          </w:tcPr>
          <w:p w14:paraId="416A4DC2" w14:textId="77777777" w:rsidR="00937C5D" w:rsidRPr="006E327D" w:rsidRDefault="00937C5D" w:rsidP="00D876A5">
            <w:pPr>
              <w:pStyle w:val="TAC"/>
              <w:rPr>
                <w:ins w:id="738" w:author="Nokia" w:date="2021-01-08T12:16:00Z"/>
                <w:rFonts w:cs="Arial"/>
                <w:szCs w:val="18"/>
              </w:rPr>
            </w:pPr>
            <w:ins w:id="739" w:author="Nokia" w:date="2021-01-08T12:16:00Z">
              <w:r w:rsidRPr="006E327D">
                <w:rPr>
                  <w:rFonts w:cs="Arial"/>
                  <w:szCs w:val="18"/>
                </w:rPr>
                <w:t>50</w:t>
              </w:r>
            </w:ins>
          </w:p>
        </w:tc>
      </w:tr>
    </w:tbl>
    <w:p w14:paraId="7AF639C0" w14:textId="77777777" w:rsidR="00937C5D" w:rsidRDefault="00937C5D" w:rsidP="00937C5D">
      <w:pPr>
        <w:keepNext/>
        <w:rPr>
          <w:ins w:id="740" w:author="Nokia" w:date="2021-01-08T12:16:00Z"/>
          <w:rFonts w:ascii="Arial" w:hAnsi="Arial" w:cs="Arial"/>
          <w:highlight w:val="yellow"/>
          <w:lang w:val="en-US"/>
        </w:rPr>
      </w:pPr>
    </w:p>
    <w:p w14:paraId="46018043" w14:textId="065AA246" w:rsidR="00937C5D" w:rsidRPr="0073342A" w:rsidRDefault="00937C5D" w:rsidP="00937C5D">
      <w:pPr>
        <w:keepNext/>
        <w:rPr>
          <w:ins w:id="741" w:author="Nokia" w:date="2021-01-08T12:16:00Z"/>
          <w:lang w:val="en-US"/>
        </w:rPr>
      </w:pPr>
      <w:ins w:id="742"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w:t>
        </w:r>
      </w:ins>
      <w:ins w:id="743" w:author="Nokia" w:date="2021-01-27T02:31:00Z">
        <w:r w:rsidR="004739E1">
          <w:rPr>
            <w:lang w:val="en-US"/>
          </w:rPr>
          <w:t>5</w:t>
        </w:r>
      </w:ins>
      <w:ins w:id="744" w:author="Nokia" w:date="2021-01-08T12:16:00Z">
        <w:r>
          <w:rPr>
            <w:lang w:val="en-US"/>
          </w:rPr>
          <w:t xml:space="preserve"> for the IMD issues.</w:t>
        </w:r>
      </w:ins>
    </w:p>
    <w:p w14:paraId="42A25724" w14:textId="26C76BBE" w:rsidR="00937C5D" w:rsidRPr="007C6DF9" w:rsidRDefault="00937C5D" w:rsidP="00937C5D">
      <w:pPr>
        <w:pStyle w:val="TH"/>
        <w:rPr>
          <w:ins w:id="745" w:author="Nokia" w:date="2021-01-08T12:16:00Z"/>
          <w:rFonts w:cs="Arial"/>
        </w:rPr>
      </w:pPr>
      <w:ins w:id="746" w:author="Nokia" w:date="2021-01-08T12:16:00Z">
        <w:r w:rsidRPr="007C6DF9">
          <w:rPr>
            <w:rFonts w:cs="Arial"/>
          </w:rPr>
          <w:t xml:space="preserve">Table </w:t>
        </w:r>
        <w:r w:rsidRPr="007C6DF9">
          <w:rPr>
            <w:rFonts w:cs="Arial"/>
            <w:lang w:eastAsia="zh-CN"/>
          </w:rPr>
          <w:t>6.</w:t>
        </w:r>
        <w:r>
          <w:rPr>
            <w:rFonts w:cs="Arial"/>
            <w:lang w:eastAsia="zh-CN"/>
          </w:rPr>
          <w:t>1.X</w:t>
        </w:r>
        <w:r>
          <w:rPr>
            <w:rFonts w:cs="Arial"/>
          </w:rPr>
          <w:t>.4-</w:t>
        </w:r>
      </w:ins>
      <w:ins w:id="747" w:author="Nokia" w:date="2021-01-27T02:31:00Z">
        <w:r w:rsidR="004739E1">
          <w:rPr>
            <w:rFonts w:cs="Arial"/>
          </w:rPr>
          <w:t>5</w:t>
        </w:r>
      </w:ins>
      <w:bookmarkStart w:id="748" w:name="_GoBack"/>
      <w:bookmarkEnd w:id="748"/>
      <w:ins w:id="749" w:author="Nokia" w:date="2021-01-08T12:16:00Z">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937C5D" w:rsidRPr="007C6DF9" w14:paraId="7DA89D37" w14:textId="77777777" w:rsidTr="00D876A5">
        <w:trPr>
          <w:tblHeader/>
          <w:jc w:val="center"/>
          <w:ins w:id="750" w:author="Nokia" w:date="2021-01-08T12:16:00Z"/>
        </w:trPr>
        <w:tc>
          <w:tcPr>
            <w:tcW w:w="956" w:type="pct"/>
            <w:tcBorders>
              <w:bottom w:val="single" w:sz="4" w:space="0" w:color="auto"/>
            </w:tcBorders>
          </w:tcPr>
          <w:p w14:paraId="68F5E0E2" w14:textId="77777777" w:rsidR="00937C5D" w:rsidRPr="007C6DF9" w:rsidRDefault="00937C5D" w:rsidP="00D876A5">
            <w:pPr>
              <w:pStyle w:val="TAH"/>
              <w:rPr>
                <w:ins w:id="751" w:author="Nokia" w:date="2021-01-08T12:16:00Z"/>
                <w:rFonts w:cs="Arial"/>
                <w:szCs w:val="18"/>
              </w:rPr>
            </w:pPr>
          </w:p>
        </w:tc>
        <w:tc>
          <w:tcPr>
            <w:tcW w:w="4044" w:type="pct"/>
            <w:gridSpan w:val="8"/>
            <w:tcBorders>
              <w:bottom w:val="single" w:sz="4" w:space="0" w:color="auto"/>
            </w:tcBorders>
            <w:shd w:val="clear" w:color="auto" w:fill="auto"/>
            <w:vAlign w:val="center"/>
          </w:tcPr>
          <w:p w14:paraId="3BC13204" w14:textId="77777777" w:rsidR="00937C5D" w:rsidRPr="007C6DF9" w:rsidRDefault="00937C5D" w:rsidP="00D876A5">
            <w:pPr>
              <w:pStyle w:val="TAH"/>
              <w:rPr>
                <w:ins w:id="752" w:author="Nokia" w:date="2021-01-08T12:16:00Z"/>
                <w:rFonts w:cs="Arial"/>
                <w:szCs w:val="18"/>
              </w:rPr>
            </w:pPr>
            <w:ins w:id="753" w:author="Nokia" w:date="2021-01-08T12:16: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937C5D" w:rsidRPr="007C6DF9" w14:paraId="29D5AB5A" w14:textId="77777777" w:rsidTr="00D876A5">
        <w:trPr>
          <w:tblHeader/>
          <w:jc w:val="center"/>
          <w:ins w:id="754" w:author="Nokia" w:date="2021-01-08T12:16:00Z"/>
        </w:trPr>
        <w:tc>
          <w:tcPr>
            <w:tcW w:w="956" w:type="pct"/>
            <w:tcBorders>
              <w:bottom w:val="single" w:sz="4" w:space="0" w:color="auto"/>
            </w:tcBorders>
            <w:shd w:val="clear" w:color="auto" w:fill="auto"/>
            <w:vAlign w:val="center"/>
          </w:tcPr>
          <w:p w14:paraId="48A4380C" w14:textId="77777777" w:rsidR="00937C5D" w:rsidRPr="007C6DF9" w:rsidRDefault="00937C5D" w:rsidP="00D876A5">
            <w:pPr>
              <w:pStyle w:val="TAH"/>
              <w:rPr>
                <w:ins w:id="755" w:author="Nokia" w:date="2021-01-08T12:16:00Z"/>
                <w:rFonts w:cs="Arial"/>
                <w:szCs w:val="18"/>
              </w:rPr>
            </w:pPr>
            <w:ins w:id="756" w:author="Nokia" w:date="2021-01-08T12:16: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F0701F1" w14:textId="77777777" w:rsidR="00937C5D" w:rsidRPr="007C6DF9" w:rsidRDefault="00937C5D" w:rsidP="00D876A5">
            <w:pPr>
              <w:pStyle w:val="TAH"/>
              <w:rPr>
                <w:ins w:id="757" w:author="Nokia" w:date="2021-01-08T12:16:00Z"/>
                <w:rFonts w:eastAsia="MS Mincho" w:cs="Arial"/>
                <w:szCs w:val="18"/>
                <w:lang w:eastAsia="ja-JP"/>
              </w:rPr>
            </w:pPr>
            <w:ins w:id="758" w:author="Nokia" w:date="2021-01-08T12:16:00Z">
              <w:r w:rsidRPr="007C6DF9">
                <w:rPr>
                  <w:rFonts w:cs="Arial"/>
                  <w:szCs w:val="18"/>
                </w:rPr>
                <w:t>Configuration</w:t>
              </w:r>
            </w:ins>
          </w:p>
        </w:tc>
        <w:tc>
          <w:tcPr>
            <w:tcW w:w="572" w:type="pct"/>
            <w:tcBorders>
              <w:bottom w:val="single" w:sz="4" w:space="0" w:color="auto"/>
            </w:tcBorders>
            <w:shd w:val="clear" w:color="auto" w:fill="auto"/>
            <w:vAlign w:val="center"/>
          </w:tcPr>
          <w:p w14:paraId="2AE275BC" w14:textId="77777777" w:rsidR="00937C5D" w:rsidRPr="007C6DF9" w:rsidRDefault="00937C5D" w:rsidP="00D876A5">
            <w:pPr>
              <w:pStyle w:val="TAH"/>
              <w:rPr>
                <w:ins w:id="759" w:author="Nokia" w:date="2021-01-08T12:16:00Z"/>
                <w:rFonts w:cs="Arial"/>
                <w:szCs w:val="18"/>
              </w:rPr>
            </w:pPr>
            <w:ins w:id="760" w:author="Nokia" w:date="2021-01-08T12:16:00Z">
              <w:r w:rsidRPr="007C6DF9">
                <w:rPr>
                  <w:rFonts w:cs="Arial"/>
                  <w:szCs w:val="18"/>
                </w:rPr>
                <w:t>Operating band</w:t>
              </w:r>
            </w:ins>
          </w:p>
        </w:tc>
        <w:tc>
          <w:tcPr>
            <w:tcW w:w="453" w:type="pct"/>
            <w:tcBorders>
              <w:bottom w:val="single" w:sz="4" w:space="0" w:color="auto"/>
            </w:tcBorders>
            <w:shd w:val="clear" w:color="auto" w:fill="auto"/>
            <w:vAlign w:val="center"/>
          </w:tcPr>
          <w:p w14:paraId="4CCB7873" w14:textId="77777777" w:rsidR="00937C5D" w:rsidRPr="007C6DF9" w:rsidRDefault="00937C5D" w:rsidP="00D876A5">
            <w:pPr>
              <w:pStyle w:val="TAH"/>
              <w:rPr>
                <w:ins w:id="761" w:author="Nokia" w:date="2021-01-08T12:16:00Z"/>
                <w:rFonts w:cs="Arial"/>
                <w:szCs w:val="18"/>
              </w:rPr>
            </w:pPr>
            <w:ins w:id="762" w:author="Nokia" w:date="2021-01-08T12:16: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4D8B4BC" w14:textId="77777777" w:rsidR="00937C5D" w:rsidRPr="007C6DF9" w:rsidRDefault="00937C5D" w:rsidP="00D876A5">
            <w:pPr>
              <w:pStyle w:val="TAH"/>
              <w:rPr>
                <w:ins w:id="763" w:author="Nokia" w:date="2021-01-08T12:16:00Z"/>
                <w:rFonts w:cs="Arial"/>
                <w:szCs w:val="18"/>
              </w:rPr>
            </w:pPr>
            <w:ins w:id="764" w:author="Nokia" w:date="2021-01-08T12:16: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789A6BC8" w14:textId="77777777" w:rsidR="00937C5D" w:rsidRPr="007C6DF9" w:rsidRDefault="00937C5D" w:rsidP="00D876A5">
            <w:pPr>
              <w:pStyle w:val="TAH"/>
              <w:rPr>
                <w:ins w:id="765" w:author="Nokia" w:date="2021-01-08T12:16:00Z"/>
                <w:rFonts w:cs="Arial"/>
                <w:szCs w:val="18"/>
              </w:rPr>
            </w:pPr>
            <w:ins w:id="766" w:author="Nokia" w:date="2021-01-08T12:16: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5725CF8A" w14:textId="77777777" w:rsidR="00937C5D" w:rsidRPr="007C6DF9" w:rsidRDefault="00937C5D" w:rsidP="00D876A5">
            <w:pPr>
              <w:pStyle w:val="TAH"/>
              <w:rPr>
                <w:ins w:id="767" w:author="Nokia" w:date="2021-01-08T12:16:00Z"/>
                <w:rFonts w:cs="Arial"/>
                <w:szCs w:val="18"/>
              </w:rPr>
            </w:pPr>
            <w:ins w:id="768" w:author="Nokia" w:date="2021-01-08T12:16: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6097D2F2" w14:textId="77777777" w:rsidR="00937C5D" w:rsidRPr="007C6DF9" w:rsidRDefault="00937C5D" w:rsidP="00D876A5">
            <w:pPr>
              <w:pStyle w:val="TAH"/>
              <w:rPr>
                <w:ins w:id="769" w:author="Nokia" w:date="2021-01-08T12:16:00Z"/>
                <w:rFonts w:cs="Arial"/>
                <w:szCs w:val="18"/>
              </w:rPr>
            </w:pPr>
            <w:ins w:id="770" w:author="Nokia" w:date="2021-01-08T12:16: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3B848ABF" w14:textId="77777777" w:rsidR="00937C5D" w:rsidRPr="007C6DF9" w:rsidRDefault="00937C5D" w:rsidP="00D876A5">
            <w:pPr>
              <w:pStyle w:val="TAH"/>
              <w:rPr>
                <w:ins w:id="771" w:author="Nokia" w:date="2021-01-08T12:16:00Z"/>
                <w:rFonts w:cs="Arial"/>
                <w:szCs w:val="18"/>
              </w:rPr>
            </w:pPr>
            <w:ins w:id="772" w:author="Nokia" w:date="2021-01-08T12:16:00Z">
              <w:r w:rsidRPr="007C6DF9">
                <w:rPr>
                  <w:rFonts w:eastAsia="SimSun" w:cs="Arial"/>
                  <w:szCs w:val="18"/>
                </w:rPr>
                <w:t>Duplex mode</w:t>
              </w:r>
            </w:ins>
          </w:p>
        </w:tc>
        <w:tc>
          <w:tcPr>
            <w:tcW w:w="607" w:type="pct"/>
            <w:tcBorders>
              <w:bottom w:val="single" w:sz="4" w:space="0" w:color="auto"/>
            </w:tcBorders>
            <w:vAlign w:val="center"/>
          </w:tcPr>
          <w:p w14:paraId="66CB8C63" w14:textId="77777777" w:rsidR="00937C5D" w:rsidRPr="007C6DF9" w:rsidRDefault="00937C5D" w:rsidP="00D876A5">
            <w:pPr>
              <w:pStyle w:val="TAH"/>
              <w:rPr>
                <w:ins w:id="773" w:author="Nokia" w:date="2021-01-08T12:16:00Z"/>
                <w:rFonts w:cs="Arial"/>
                <w:szCs w:val="18"/>
              </w:rPr>
            </w:pPr>
            <w:ins w:id="774" w:author="Nokia" w:date="2021-01-08T12:16:00Z">
              <w:r w:rsidRPr="007C6DF9">
                <w:rPr>
                  <w:rFonts w:cs="Arial"/>
                  <w:szCs w:val="18"/>
                </w:rPr>
                <w:t>IMD order</w:t>
              </w:r>
            </w:ins>
          </w:p>
        </w:tc>
      </w:tr>
      <w:tr w:rsidR="00937C5D" w:rsidRPr="007C6DF9" w14:paraId="10E3BCE6" w14:textId="77777777" w:rsidTr="00D876A5">
        <w:trPr>
          <w:trHeight w:val="424"/>
          <w:jc w:val="center"/>
          <w:ins w:id="775" w:author="Nokia" w:date="2021-01-08T12:16:00Z"/>
        </w:trPr>
        <w:tc>
          <w:tcPr>
            <w:tcW w:w="956" w:type="pct"/>
            <w:vMerge w:val="restart"/>
            <w:shd w:val="clear" w:color="auto" w:fill="auto"/>
            <w:vAlign w:val="center"/>
          </w:tcPr>
          <w:p w14:paraId="051B5911" w14:textId="77777777" w:rsidR="00937C5D" w:rsidRDefault="00937C5D" w:rsidP="00D876A5">
            <w:pPr>
              <w:pStyle w:val="TAC"/>
              <w:rPr>
                <w:ins w:id="776" w:author="Nokia" w:date="2021-01-08T12:16:00Z"/>
                <w:rFonts w:cs="Arial"/>
                <w:szCs w:val="18"/>
                <w:lang w:eastAsia="ja-JP"/>
              </w:rPr>
            </w:pPr>
            <w:ins w:id="777"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ins>
          </w:p>
          <w:p w14:paraId="05348B97" w14:textId="77777777" w:rsidR="00937C5D" w:rsidRPr="007C6DF9" w:rsidRDefault="00937C5D" w:rsidP="00D876A5">
            <w:pPr>
              <w:pStyle w:val="TAC"/>
              <w:rPr>
                <w:ins w:id="778" w:author="Nokia" w:date="2021-01-08T12:16:00Z"/>
                <w:rFonts w:cs="Arial"/>
                <w:szCs w:val="18"/>
                <w:lang w:eastAsia="zh-TW"/>
              </w:rPr>
            </w:pPr>
            <w:ins w:id="779"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ins>
          </w:p>
        </w:tc>
        <w:tc>
          <w:tcPr>
            <w:tcW w:w="572" w:type="pct"/>
            <w:shd w:val="clear" w:color="auto" w:fill="auto"/>
            <w:vAlign w:val="center"/>
          </w:tcPr>
          <w:p w14:paraId="4BDBCBFD" w14:textId="77777777" w:rsidR="00937C5D" w:rsidRPr="007C6DF9" w:rsidRDefault="00937C5D" w:rsidP="00D876A5">
            <w:pPr>
              <w:pStyle w:val="TAC"/>
              <w:rPr>
                <w:ins w:id="780" w:author="Nokia" w:date="2021-01-08T12:16:00Z"/>
                <w:rFonts w:cs="Arial"/>
                <w:szCs w:val="18"/>
              </w:rPr>
            </w:pPr>
            <w:ins w:id="781" w:author="Nokia" w:date="2021-01-08T12:16: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A2D8239" w14:textId="77777777" w:rsidR="00937C5D" w:rsidRPr="007C6DF9" w:rsidRDefault="00937C5D" w:rsidP="00D876A5">
            <w:pPr>
              <w:pStyle w:val="TAC"/>
              <w:rPr>
                <w:ins w:id="782" w:author="Nokia" w:date="2021-01-08T12:16:00Z"/>
                <w:rFonts w:cs="Arial"/>
                <w:szCs w:val="18"/>
              </w:rPr>
            </w:pPr>
            <w:ins w:id="783" w:author="Nokia" w:date="2021-01-08T12:16:00Z">
              <w:r w:rsidRPr="007C6DF9">
                <w:rPr>
                  <w:rFonts w:cs="Arial"/>
                  <w:szCs w:val="18"/>
                  <w:lang w:eastAsia="ja-JP"/>
                </w:rPr>
                <w:t>1855</w:t>
              </w:r>
            </w:ins>
          </w:p>
        </w:tc>
        <w:tc>
          <w:tcPr>
            <w:tcW w:w="452" w:type="pct"/>
            <w:shd w:val="clear" w:color="auto" w:fill="auto"/>
            <w:noWrap/>
            <w:vAlign w:val="center"/>
          </w:tcPr>
          <w:p w14:paraId="4EE9B254" w14:textId="77777777" w:rsidR="00937C5D" w:rsidRPr="007C6DF9" w:rsidRDefault="00937C5D" w:rsidP="00D876A5">
            <w:pPr>
              <w:pStyle w:val="TAC"/>
              <w:rPr>
                <w:ins w:id="784" w:author="Nokia" w:date="2021-01-08T12:16:00Z"/>
                <w:rFonts w:cs="Arial"/>
                <w:szCs w:val="18"/>
              </w:rPr>
            </w:pPr>
            <w:ins w:id="785" w:author="Nokia" w:date="2021-01-08T12:16:00Z">
              <w:r w:rsidRPr="007C6DF9">
                <w:rPr>
                  <w:rFonts w:cs="Arial"/>
                  <w:szCs w:val="18"/>
                </w:rPr>
                <w:t>5</w:t>
              </w:r>
            </w:ins>
          </w:p>
        </w:tc>
        <w:tc>
          <w:tcPr>
            <w:tcW w:w="412" w:type="pct"/>
            <w:shd w:val="clear" w:color="auto" w:fill="auto"/>
            <w:noWrap/>
            <w:vAlign w:val="center"/>
          </w:tcPr>
          <w:p w14:paraId="766B1063" w14:textId="77777777" w:rsidR="00937C5D" w:rsidRPr="007C6DF9" w:rsidRDefault="00937C5D" w:rsidP="00D876A5">
            <w:pPr>
              <w:pStyle w:val="TAC"/>
              <w:rPr>
                <w:ins w:id="786" w:author="Nokia" w:date="2021-01-08T12:16:00Z"/>
                <w:rFonts w:cs="Arial"/>
                <w:szCs w:val="18"/>
              </w:rPr>
            </w:pPr>
            <w:ins w:id="787" w:author="Nokia" w:date="2021-01-08T12:16:00Z">
              <w:r w:rsidRPr="007C6DF9">
                <w:rPr>
                  <w:rFonts w:cs="Arial"/>
                  <w:szCs w:val="18"/>
                </w:rPr>
                <w:t>25</w:t>
              </w:r>
            </w:ins>
          </w:p>
        </w:tc>
        <w:tc>
          <w:tcPr>
            <w:tcW w:w="452" w:type="pct"/>
            <w:shd w:val="clear" w:color="auto" w:fill="auto"/>
            <w:noWrap/>
            <w:vAlign w:val="center"/>
          </w:tcPr>
          <w:p w14:paraId="046097EF" w14:textId="77777777" w:rsidR="00937C5D" w:rsidRPr="007C6DF9" w:rsidRDefault="00937C5D" w:rsidP="00D876A5">
            <w:pPr>
              <w:pStyle w:val="TAC"/>
              <w:rPr>
                <w:ins w:id="788" w:author="Nokia" w:date="2021-01-08T12:16:00Z"/>
                <w:rFonts w:cs="Arial"/>
                <w:szCs w:val="18"/>
              </w:rPr>
            </w:pPr>
            <w:ins w:id="789" w:author="Nokia" w:date="2021-01-08T12:16:00Z">
              <w:r w:rsidRPr="007C6DF9">
                <w:rPr>
                  <w:rFonts w:cs="Arial"/>
                  <w:szCs w:val="18"/>
                  <w:lang w:eastAsia="ja-JP"/>
                </w:rPr>
                <w:t>1935</w:t>
              </w:r>
            </w:ins>
          </w:p>
        </w:tc>
        <w:tc>
          <w:tcPr>
            <w:tcW w:w="556" w:type="pct"/>
            <w:shd w:val="clear" w:color="auto" w:fill="auto"/>
            <w:noWrap/>
            <w:vAlign w:val="center"/>
          </w:tcPr>
          <w:p w14:paraId="08B169F2" w14:textId="77777777" w:rsidR="00937C5D" w:rsidRPr="007C6DF9" w:rsidRDefault="00937C5D" w:rsidP="00D876A5">
            <w:pPr>
              <w:pStyle w:val="TAC"/>
              <w:rPr>
                <w:ins w:id="790" w:author="Nokia" w:date="2021-01-08T12:16:00Z"/>
                <w:rFonts w:eastAsia="MS Mincho" w:cs="Arial"/>
                <w:szCs w:val="18"/>
              </w:rPr>
            </w:pPr>
            <w:ins w:id="791" w:author="Nokia" w:date="2021-01-08T12:16:00Z">
              <w:r w:rsidRPr="007C6DF9">
                <w:rPr>
                  <w:rFonts w:eastAsia="MS Mincho" w:cs="Arial"/>
                  <w:szCs w:val="18"/>
                  <w:lang w:eastAsia="ja-JP"/>
                </w:rPr>
                <w:t>26</w:t>
              </w:r>
            </w:ins>
          </w:p>
        </w:tc>
        <w:tc>
          <w:tcPr>
            <w:tcW w:w="539" w:type="pct"/>
            <w:shd w:val="clear" w:color="auto" w:fill="auto"/>
            <w:vAlign w:val="center"/>
          </w:tcPr>
          <w:p w14:paraId="193A0C48" w14:textId="77777777" w:rsidR="00937C5D" w:rsidRPr="007C6DF9" w:rsidRDefault="00937C5D" w:rsidP="00D876A5">
            <w:pPr>
              <w:pStyle w:val="TAC"/>
              <w:rPr>
                <w:ins w:id="792" w:author="Nokia" w:date="2021-01-08T12:16:00Z"/>
                <w:rFonts w:cs="Arial"/>
                <w:szCs w:val="18"/>
              </w:rPr>
            </w:pPr>
            <w:ins w:id="793" w:author="Nokia" w:date="2021-01-08T12:16:00Z">
              <w:r w:rsidRPr="007C6DF9">
                <w:rPr>
                  <w:rFonts w:cs="Arial"/>
                  <w:szCs w:val="18"/>
                </w:rPr>
                <w:t>FDD</w:t>
              </w:r>
            </w:ins>
          </w:p>
        </w:tc>
        <w:tc>
          <w:tcPr>
            <w:tcW w:w="607" w:type="pct"/>
            <w:shd w:val="clear" w:color="auto" w:fill="auto"/>
            <w:vAlign w:val="center"/>
          </w:tcPr>
          <w:p w14:paraId="62F5F5CE" w14:textId="77777777" w:rsidR="00937C5D" w:rsidRPr="007C6DF9" w:rsidRDefault="00937C5D" w:rsidP="00D876A5">
            <w:pPr>
              <w:pStyle w:val="TAC"/>
              <w:rPr>
                <w:ins w:id="794" w:author="Nokia" w:date="2021-01-08T12:16:00Z"/>
                <w:rFonts w:cs="Arial"/>
                <w:szCs w:val="18"/>
              </w:rPr>
            </w:pPr>
            <w:ins w:id="795" w:author="Nokia" w:date="2021-01-08T12:16:00Z">
              <w:r w:rsidRPr="007C6DF9">
                <w:rPr>
                  <w:rFonts w:cs="Arial"/>
                  <w:szCs w:val="18"/>
                </w:rPr>
                <w:t>IMD2</w:t>
              </w:r>
            </w:ins>
          </w:p>
        </w:tc>
      </w:tr>
      <w:tr w:rsidR="00937C5D" w:rsidRPr="007C6DF9" w14:paraId="7942746C" w14:textId="77777777" w:rsidTr="00D876A5">
        <w:trPr>
          <w:jc w:val="center"/>
          <w:ins w:id="796" w:author="Nokia" w:date="2021-01-08T12:16:00Z"/>
        </w:trPr>
        <w:tc>
          <w:tcPr>
            <w:tcW w:w="956" w:type="pct"/>
            <w:vMerge/>
            <w:shd w:val="clear" w:color="auto" w:fill="auto"/>
            <w:vAlign w:val="center"/>
          </w:tcPr>
          <w:p w14:paraId="0BD28DF6" w14:textId="77777777" w:rsidR="00937C5D" w:rsidRPr="007C6DF9" w:rsidRDefault="00937C5D" w:rsidP="00D876A5">
            <w:pPr>
              <w:pStyle w:val="TAC"/>
              <w:rPr>
                <w:ins w:id="797" w:author="Nokia" w:date="2021-01-08T12:16:00Z"/>
                <w:rFonts w:eastAsia="MS Mincho" w:cs="Arial"/>
                <w:szCs w:val="18"/>
              </w:rPr>
            </w:pPr>
          </w:p>
        </w:tc>
        <w:tc>
          <w:tcPr>
            <w:tcW w:w="572" w:type="pct"/>
            <w:shd w:val="clear" w:color="auto" w:fill="auto"/>
            <w:vAlign w:val="center"/>
          </w:tcPr>
          <w:p w14:paraId="279CD802" w14:textId="77777777" w:rsidR="00937C5D" w:rsidRPr="007C6DF9" w:rsidRDefault="00937C5D" w:rsidP="00D876A5">
            <w:pPr>
              <w:pStyle w:val="TAC"/>
              <w:rPr>
                <w:ins w:id="798" w:author="Nokia" w:date="2021-01-08T12:16:00Z"/>
                <w:rFonts w:cs="Arial"/>
                <w:szCs w:val="18"/>
              </w:rPr>
            </w:pPr>
            <w:ins w:id="799" w:author="Nokia" w:date="2021-01-08T12:16:00Z">
              <w:r w:rsidRPr="007C6DF9">
                <w:rPr>
                  <w:rFonts w:eastAsia="MS Mincho" w:cs="Arial"/>
                  <w:szCs w:val="18"/>
                  <w:lang w:eastAsia="ja-JP"/>
                </w:rPr>
                <w:t>n77</w:t>
              </w:r>
            </w:ins>
          </w:p>
        </w:tc>
        <w:tc>
          <w:tcPr>
            <w:tcW w:w="453" w:type="pct"/>
            <w:shd w:val="clear" w:color="auto" w:fill="auto"/>
            <w:noWrap/>
            <w:vAlign w:val="center"/>
          </w:tcPr>
          <w:p w14:paraId="47177CB3" w14:textId="77777777" w:rsidR="00937C5D" w:rsidRPr="007C6DF9" w:rsidRDefault="00937C5D" w:rsidP="00D876A5">
            <w:pPr>
              <w:pStyle w:val="TAC"/>
              <w:rPr>
                <w:ins w:id="800" w:author="Nokia" w:date="2021-01-08T12:16:00Z"/>
                <w:rFonts w:cs="Arial"/>
                <w:szCs w:val="18"/>
              </w:rPr>
            </w:pPr>
            <w:ins w:id="801" w:author="Nokia" w:date="2021-01-08T12:16:00Z">
              <w:r w:rsidRPr="007C6DF9">
                <w:rPr>
                  <w:rFonts w:cs="Arial"/>
                  <w:szCs w:val="18"/>
                  <w:lang w:eastAsia="ja-JP"/>
                </w:rPr>
                <w:t>3790</w:t>
              </w:r>
            </w:ins>
          </w:p>
        </w:tc>
        <w:tc>
          <w:tcPr>
            <w:tcW w:w="452" w:type="pct"/>
            <w:shd w:val="clear" w:color="auto" w:fill="auto"/>
            <w:noWrap/>
            <w:vAlign w:val="center"/>
          </w:tcPr>
          <w:p w14:paraId="6B17ACCD" w14:textId="77777777" w:rsidR="00937C5D" w:rsidRPr="007C6DF9" w:rsidRDefault="00937C5D" w:rsidP="00D876A5">
            <w:pPr>
              <w:pStyle w:val="TAC"/>
              <w:rPr>
                <w:ins w:id="802" w:author="Nokia" w:date="2021-01-08T12:16:00Z"/>
                <w:rFonts w:cs="Arial"/>
                <w:szCs w:val="18"/>
              </w:rPr>
            </w:pPr>
            <w:ins w:id="803" w:author="Nokia" w:date="2021-01-08T12:16:00Z">
              <w:r w:rsidRPr="007C6DF9">
                <w:rPr>
                  <w:rFonts w:eastAsia="MS Mincho" w:cs="Arial"/>
                  <w:szCs w:val="18"/>
                  <w:lang w:eastAsia="ja-JP"/>
                </w:rPr>
                <w:t>10</w:t>
              </w:r>
            </w:ins>
          </w:p>
        </w:tc>
        <w:tc>
          <w:tcPr>
            <w:tcW w:w="412" w:type="pct"/>
            <w:shd w:val="clear" w:color="auto" w:fill="auto"/>
            <w:noWrap/>
            <w:vAlign w:val="center"/>
          </w:tcPr>
          <w:p w14:paraId="064D2325" w14:textId="77777777" w:rsidR="00937C5D" w:rsidRPr="007C6DF9" w:rsidRDefault="00937C5D" w:rsidP="00D876A5">
            <w:pPr>
              <w:pStyle w:val="TAC"/>
              <w:rPr>
                <w:ins w:id="804" w:author="Nokia" w:date="2021-01-08T12:16:00Z"/>
                <w:rFonts w:cs="Arial"/>
                <w:szCs w:val="18"/>
              </w:rPr>
            </w:pPr>
            <w:ins w:id="805" w:author="Nokia" w:date="2021-01-08T12:16:00Z">
              <w:r w:rsidRPr="007C6DF9">
                <w:rPr>
                  <w:rFonts w:cs="Arial"/>
                  <w:szCs w:val="18"/>
                </w:rPr>
                <w:t>50</w:t>
              </w:r>
            </w:ins>
          </w:p>
        </w:tc>
        <w:tc>
          <w:tcPr>
            <w:tcW w:w="452" w:type="pct"/>
            <w:shd w:val="clear" w:color="auto" w:fill="auto"/>
            <w:noWrap/>
            <w:vAlign w:val="center"/>
          </w:tcPr>
          <w:p w14:paraId="584A00DB" w14:textId="77777777" w:rsidR="00937C5D" w:rsidRPr="007C6DF9" w:rsidRDefault="00937C5D" w:rsidP="00D876A5">
            <w:pPr>
              <w:pStyle w:val="TAC"/>
              <w:rPr>
                <w:ins w:id="806" w:author="Nokia" w:date="2021-01-08T12:16:00Z"/>
                <w:rFonts w:cs="Arial"/>
                <w:szCs w:val="18"/>
              </w:rPr>
            </w:pPr>
            <w:ins w:id="807" w:author="Nokia" w:date="2021-01-08T12:16:00Z">
              <w:r w:rsidRPr="007C6DF9">
                <w:rPr>
                  <w:rFonts w:cs="Arial"/>
                  <w:szCs w:val="18"/>
                  <w:lang w:eastAsia="ja-JP"/>
                </w:rPr>
                <w:t>3790</w:t>
              </w:r>
            </w:ins>
          </w:p>
        </w:tc>
        <w:tc>
          <w:tcPr>
            <w:tcW w:w="556" w:type="pct"/>
            <w:shd w:val="clear" w:color="auto" w:fill="auto"/>
            <w:noWrap/>
            <w:vAlign w:val="center"/>
          </w:tcPr>
          <w:p w14:paraId="2A0FB72A" w14:textId="77777777" w:rsidR="00937C5D" w:rsidRPr="007C6DF9" w:rsidRDefault="00937C5D" w:rsidP="00D876A5">
            <w:pPr>
              <w:pStyle w:val="TAC"/>
              <w:rPr>
                <w:ins w:id="808" w:author="Nokia" w:date="2021-01-08T12:16:00Z"/>
                <w:rFonts w:eastAsia="MS Mincho" w:cs="Arial"/>
                <w:szCs w:val="18"/>
              </w:rPr>
            </w:pPr>
            <w:ins w:id="809" w:author="Nokia" w:date="2021-01-08T12:16:00Z">
              <w:r w:rsidRPr="007C6DF9">
                <w:rPr>
                  <w:rFonts w:cs="Arial"/>
                  <w:szCs w:val="18"/>
                  <w:lang w:eastAsia="ja-JP"/>
                </w:rPr>
                <w:t>N/A</w:t>
              </w:r>
            </w:ins>
          </w:p>
        </w:tc>
        <w:tc>
          <w:tcPr>
            <w:tcW w:w="539" w:type="pct"/>
            <w:shd w:val="clear" w:color="auto" w:fill="auto"/>
            <w:vAlign w:val="center"/>
          </w:tcPr>
          <w:p w14:paraId="37F2856C" w14:textId="77777777" w:rsidR="00937C5D" w:rsidRPr="007C6DF9" w:rsidRDefault="00937C5D" w:rsidP="00D876A5">
            <w:pPr>
              <w:pStyle w:val="TAC"/>
              <w:rPr>
                <w:ins w:id="810" w:author="Nokia" w:date="2021-01-08T12:16:00Z"/>
                <w:rFonts w:cs="Arial"/>
                <w:szCs w:val="18"/>
                <w:lang w:eastAsia="ja-JP"/>
              </w:rPr>
            </w:pPr>
            <w:ins w:id="811" w:author="Nokia" w:date="2021-01-08T12:16:00Z">
              <w:r w:rsidRPr="007C6DF9">
                <w:rPr>
                  <w:rFonts w:cs="Arial"/>
                  <w:szCs w:val="18"/>
                </w:rPr>
                <w:t>TDD</w:t>
              </w:r>
            </w:ins>
          </w:p>
        </w:tc>
        <w:tc>
          <w:tcPr>
            <w:tcW w:w="607" w:type="pct"/>
            <w:shd w:val="clear" w:color="auto" w:fill="auto"/>
            <w:vAlign w:val="center"/>
          </w:tcPr>
          <w:p w14:paraId="6DF55ECB" w14:textId="77777777" w:rsidR="00937C5D" w:rsidRPr="007C6DF9" w:rsidRDefault="00937C5D" w:rsidP="00D876A5">
            <w:pPr>
              <w:pStyle w:val="TAC"/>
              <w:rPr>
                <w:ins w:id="812" w:author="Nokia" w:date="2021-01-08T12:16:00Z"/>
                <w:rFonts w:cs="Arial"/>
                <w:szCs w:val="18"/>
              </w:rPr>
            </w:pPr>
            <w:ins w:id="813" w:author="Nokia" w:date="2021-01-08T12:16:00Z">
              <w:r w:rsidRPr="007C6DF9">
                <w:rPr>
                  <w:rFonts w:cs="Arial"/>
                  <w:szCs w:val="18"/>
                  <w:lang w:eastAsia="ja-JP"/>
                </w:rPr>
                <w:t>N/A</w:t>
              </w:r>
            </w:ins>
          </w:p>
        </w:tc>
      </w:tr>
      <w:tr w:rsidR="00937C5D" w:rsidRPr="007C6DF9" w14:paraId="0DF7663B" w14:textId="77777777" w:rsidTr="00D876A5">
        <w:trPr>
          <w:trHeight w:val="424"/>
          <w:jc w:val="center"/>
          <w:ins w:id="814" w:author="Nokia" w:date="2021-01-08T12:16:00Z"/>
        </w:trPr>
        <w:tc>
          <w:tcPr>
            <w:tcW w:w="956" w:type="pct"/>
            <w:vMerge/>
            <w:shd w:val="clear" w:color="auto" w:fill="auto"/>
            <w:vAlign w:val="center"/>
          </w:tcPr>
          <w:p w14:paraId="05795BFB" w14:textId="77777777" w:rsidR="00937C5D" w:rsidRPr="007C6DF9" w:rsidRDefault="00937C5D" w:rsidP="00D876A5">
            <w:pPr>
              <w:pStyle w:val="TAN"/>
              <w:rPr>
                <w:ins w:id="815" w:author="Nokia" w:date="2021-01-08T12:16:00Z"/>
                <w:rFonts w:cs="Arial"/>
                <w:szCs w:val="18"/>
              </w:rPr>
            </w:pPr>
          </w:p>
        </w:tc>
        <w:tc>
          <w:tcPr>
            <w:tcW w:w="572" w:type="pct"/>
            <w:shd w:val="clear" w:color="auto" w:fill="auto"/>
            <w:vAlign w:val="center"/>
          </w:tcPr>
          <w:p w14:paraId="1BCA72B2" w14:textId="77777777" w:rsidR="00937C5D" w:rsidRPr="007C6DF9" w:rsidRDefault="00937C5D" w:rsidP="00D876A5">
            <w:pPr>
              <w:pStyle w:val="TAN"/>
              <w:jc w:val="center"/>
              <w:rPr>
                <w:ins w:id="816" w:author="Nokia" w:date="2021-01-08T12:16:00Z"/>
                <w:rFonts w:cs="Arial"/>
                <w:szCs w:val="18"/>
              </w:rPr>
            </w:pPr>
            <w:ins w:id="817" w:author="Nokia" w:date="2021-01-08T12:16: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409EC738" w14:textId="77777777" w:rsidR="00937C5D" w:rsidRPr="007C6DF9" w:rsidRDefault="00937C5D" w:rsidP="00D876A5">
            <w:pPr>
              <w:pStyle w:val="TAN"/>
              <w:jc w:val="center"/>
              <w:rPr>
                <w:ins w:id="818" w:author="Nokia" w:date="2021-01-08T12:16:00Z"/>
                <w:rFonts w:cs="Arial"/>
                <w:szCs w:val="18"/>
              </w:rPr>
            </w:pPr>
            <w:ins w:id="819" w:author="Nokia" w:date="2021-01-08T12:16:00Z">
              <w:r w:rsidRPr="007C6DF9">
                <w:rPr>
                  <w:rFonts w:cs="Arial"/>
                  <w:szCs w:val="18"/>
                  <w:lang w:eastAsia="ja-JP"/>
                </w:rPr>
                <w:t>1885</w:t>
              </w:r>
            </w:ins>
          </w:p>
        </w:tc>
        <w:tc>
          <w:tcPr>
            <w:tcW w:w="452" w:type="pct"/>
            <w:shd w:val="clear" w:color="auto" w:fill="auto"/>
            <w:vAlign w:val="center"/>
          </w:tcPr>
          <w:p w14:paraId="264D7DCC" w14:textId="77777777" w:rsidR="00937C5D" w:rsidRPr="007C6DF9" w:rsidRDefault="00937C5D" w:rsidP="00D876A5">
            <w:pPr>
              <w:pStyle w:val="TAN"/>
              <w:jc w:val="center"/>
              <w:rPr>
                <w:ins w:id="820" w:author="Nokia" w:date="2021-01-08T12:16:00Z"/>
                <w:rFonts w:cs="Arial"/>
                <w:szCs w:val="18"/>
              </w:rPr>
            </w:pPr>
            <w:ins w:id="821" w:author="Nokia" w:date="2021-01-08T12:16:00Z">
              <w:r w:rsidRPr="007C6DF9">
                <w:rPr>
                  <w:rFonts w:cs="Arial"/>
                  <w:szCs w:val="18"/>
                </w:rPr>
                <w:t>5</w:t>
              </w:r>
            </w:ins>
          </w:p>
        </w:tc>
        <w:tc>
          <w:tcPr>
            <w:tcW w:w="412" w:type="pct"/>
            <w:shd w:val="clear" w:color="auto" w:fill="auto"/>
            <w:vAlign w:val="center"/>
          </w:tcPr>
          <w:p w14:paraId="05DFB568" w14:textId="77777777" w:rsidR="00937C5D" w:rsidRPr="007C6DF9" w:rsidRDefault="00937C5D" w:rsidP="00D876A5">
            <w:pPr>
              <w:pStyle w:val="TAN"/>
              <w:jc w:val="center"/>
              <w:rPr>
                <w:ins w:id="822" w:author="Nokia" w:date="2021-01-08T12:16:00Z"/>
                <w:rFonts w:cs="Arial"/>
                <w:szCs w:val="18"/>
              </w:rPr>
            </w:pPr>
            <w:ins w:id="823" w:author="Nokia" w:date="2021-01-08T12:16:00Z">
              <w:r w:rsidRPr="007C6DF9">
                <w:rPr>
                  <w:rFonts w:cs="Arial"/>
                  <w:szCs w:val="18"/>
                </w:rPr>
                <w:t>25</w:t>
              </w:r>
            </w:ins>
          </w:p>
        </w:tc>
        <w:tc>
          <w:tcPr>
            <w:tcW w:w="452" w:type="pct"/>
            <w:shd w:val="clear" w:color="auto" w:fill="auto"/>
            <w:vAlign w:val="center"/>
          </w:tcPr>
          <w:p w14:paraId="723F1665" w14:textId="77777777" w:rsidR="00937C5D" w:rsidRPr="007C6DF9" w:rsidRDefault="00937C5D" w:rsidP="00D876A5">
            <w:pPr>
              <w:pStyle w:val="TAN"/>
              <w:jc w:val="center"/>
              <w:rPr>
                <w:ins w:id="824" w:author="Nokia" w:date="2021-01-08T12:16:00Z"/>
                <w:rFonts w:cs="Arial"/>
                <w:szCs w:val="18"/>
              </w:rPr>
            </w:pPr>
            <w:ins w:id="825" w:author="Nokia" w:date="2021-01-08T12:16:00Z">
              <w:r w:rsidRPr="007C6DF9">
                <w:rPr>
                  <w:rFonts w:cs="Arial"/>
                  <w:szCs w:val="18"/>
                  <w:lang w:eastAsia="ja-JP"/>
                </w:rPr>
                <w:t>1965</w:t>
              </w:r>
            </w:ins>
          </w:p>
        </w:tc>
        <w:tc>
          <w:tcPr>
            <w:tcW w:w="556" w:type="pct"/>
            <w:shd w:val="clear" w:color="auto" w:fill="auto"/>
            <w:vAlign w:val="center"/>
          </w:tcPr>
          <w:p w14:paraId="794B02B2" w14:textId="77777777" w:rsidR="00937C5D" w:rsidRPr="007C6DF9" w:rsidRDefault="00937C5D" w:rsidP="00D876A5">
            <w:pPr>
              <w:pStyle w:val="TAN"/>
              <w:jc w:val="center"/>
              <w:rPr>
                <w:ins w:id="826" w:author="Nokia" w:date="2021-01-08T12:16:00Z"/>
                <w:rFonts w:cs="Arial"/>
                <w:szCs w:val="18"/>
              </w:rPr>
            </w:pPr>
            <w:ins w:id="827" w:author="Nokia" w:date="2021-01-08T12:16:00Z">
              <w:r w:rsidRPr="007C6DF9">
                <w:rPr>
                  <w:rFonts w:eastAsia="MS Mincho" w:cs="Arial"/>
                  <w:szCs w:val="18"/>
                  <w:lang w:eastAsia="ja-JP"/>
                </w:rPr>
                <w:t>8</w:t>
              </w:r>
            </w:ins>
          </w:p>
        </w:tc>
        <w:tc>
          <w:tcPr>
            <w:tcW w:w="539" w:type="pct"/>
            <w:shd w:val="clear" w:color="auto" w:fill="auto"/>
            <w:vAlign w:val="center"/>
          </w:tcPr>
          <w:p w14:paraId="4DB356FB" w14:textId="77777777" w:rsidR="00937C5D" w:rsidRPr="007C6DF9" w:rsidRDefault="00937C5D" w:rsidP="00D876A5">
            <w:pPr>
              <w:pStyle w:val="TAN"/>
              <w:jc w:val="center"/>
              <w:rPr>
                <w:ins w:id="828" w:author="Nokia" w:date="2021-01-08T12:16:00Z"/>
                <w:rFonts w:cs="Arial"/>
                <w:szCs w:val="18"/>
              </w:rPr>
            </w:pPr>
            <w:ins w:id="829" w:author="Nokia" w:date="2021-01-08T12:16:00Z">
              <w:r w:rsidRPr="007C6DF9">
                <w:rPr>
                  <w:rFonts w:cs="Arial"/>
                  <w:szCs w:val="18"/>
                </w:rPr>
                <w:t>FDD</w:t>
              </w:r>
            </w:ins>
          </w:p>
        </w:tc>
        <w:tc>
          <w:tcPr>
            <w:tcW w:w="607" w:type="pct"/>
            <w:shd w:val="clear" w:color="auto" w:fill="auto"/>
            <w:vAlign w:val="center"/>
          </w:tcPr>
          <w:p w14:paraId="741CBFCF" w14:textId="77777777" w:rsidR="00937C5D" w:rsidRPr="007C6DF9" w:rsidRDefault="00937C5D" w:rsidP="00D876A5">
            <w:pPr>
              <w:pStyle w:val="TAN"/>
              <w:jc w:val="center"/>
              <w:rPr>
                <w:ins w:id="830" w:author="Nokia" w:date="2021-01-08T12:16:00Z"/>
                <w:rFonts w:cs="Arial"/>
                <w:szCs w:val="18"/>
              </w:rPr>
            </w:pPr>
            <w:ins w:id="831" w:author="Nokia" w:date="2021-01-08T12:16:00Z">
              <w:r w:rsidRPr="007C6DF9">
                <w:rPr>
                  <w:rFonts w:cs="Arial"/>
                  <w:szCs w:val="18"/>
                </w:rPr>
                <w:t>IMD4</w:t>
              </w:r>
            </w:ins>
          </w:p>
        </w:tc>
      </w:tr>
      <w:tr w:rsidR="00937C5D" w:rsidRPr="007C6DF9" w14:paraId="59247E85" w14:textId="77777777" w:rsidTr="00D876A5">
        <w:trPr>
          <w:jc w:val="center"/>
          <w:ins w:id="832" w:author="Nokia" w:date="2021-01-08T12:16:00Z"/>
        </w:trPr>
        <w:tc>
          <w:tcPr>
            <w:tcW w:w="956" w:type="pct"/>
            <w:vMerge/>
            <w:shd w:val="clear" w:color="auto" w:fill="auto"/>
            <w:vAlign w:val="center"/>
          </w:tcPr>
          <w:p w14:paraId="6719ACFD" w14:textId="77777777" w:rsidR="00937C5D" w:rsidRPr="007C6DF9" w:rsidRDefault="00937C5D" w:rsidP="00D876A5">
            <w:pPr>
              <w:pStyle w:val="TAN"/>
              <w:rPr>
                <w:ins w:id="833" w:author="Nokia" w:date="2021-01-08T12:16:00Z"/>
                <w:rFonts w:cs="Arial"/>
                <w:szCs w:val="18"/>
              </w:rPr>
            </w:pPr>
          </w:p>
        </w:tc>
        <w:tc>
          <w:tcPr>
            <w:tcW w:w="572" w:type="pct"/>
            <w:shd w:val="clear" w:color="auto" w:fill="auto"/>
            <w:vAlign w:val="center"/>
          </w:tcPr>
          <w:p w14:paraId="5F0E51A8" w14:textId="77777777" w:rsidR="00937C5D" w:rsidRPr="007C6DF9" w:rsidRDefault="00937C5D" w:rsidP="00D876A5">
            <w:pPr>
              <w:pStyle w:val="TAN"/>
              <w:jc w:val="center"/>
              <w:rPr>
                <w:ins w:id="834" w:author="Nokia" w:date="2021-01-08T12:16:00Z"/>
                <w:rFonts w:eastAsia="MS Mincho" w:cs="Arial"/>
                <w:szCs w:val="18"/>
                <w:lang w:eastAsia="ja-JP"/>
              </w:rPr>
            </w:pPr>
            <w:ins w:id="835" w:author="Nokia" w:date="2021-01-08T12:16:00Z">
              <w:r w:rsidRPr="007C6DF9">
                <w:rPr>
                  <w:rFonts w:eastAsia="MS Mincho" w:cs="Arial"/>
                  <w:szCs w:val="18"/>
                  <w:lang w:eastAsia="ja-JP"/>
                </w:rPr>
                <w:t>n7</w:t>
              </w:r>
              <w:r w:rsidRPr="007C6DF9">
                <w:rPr>
                  <w:rFonts w:eastAsia="SimSun" w:cs="Arial"/>
                  <w:szCs w:val="18"/>
                  <w:lang w:eastAsia="zh-CN"/>
                </w:rPr>
                <w:t>7</w:t>
              </w:r>
            </w:ins>
          </w:p>
        </w:tc>
        <w:tc>
          <w:tcPr>
            <w:tcW w:w="453" w:type="pct"/>
            <w:shd w:val="clear" w:color="auto" w:fill="auto"/>
            <w:vAlign w:val="center"/>
          </w:tcPr>
          <w:p w14:paraId="435F7B83" w14:textId="77777777" w:rsidR="00937C5D" w:rsidRPr="007C6DF9" w:rsidRDefault="00937C5D" w:rsidP="00D876A5">
            <w:pPr>
              <w:pStyle w:val="TAN"/>
              <w:jc w:val="center"/>
              <w:rPr>
                <w:ins w:id="836" w:author="Nokia" w:date="2021-01-08T12:16:00Z"/>
                <w:rFonts w:cs="Arial"/>
                <w:szCs w:val="18"/>
                <w:lang w:eastAsia="ja-JP"/>
              </w:rPr>
            </w:pPr>
            <w:ins w:id="837" w:author="Nokia" w:date="2021-01-08T12:16:00Z">
              <w:r w:rsidRPr="007C6DF9">
                <w:rPr>
                  <w:rFonts w:cs="Arial"/>
                  <w:szCs w:val="18"/>
                  <w:lang w:eastAsia="ja-JP"/>
                </w:rPr>
                <w:t>3690</w:t>
              </w:r>
            </w:ins>
          </w:p>
        </w:tc>
        <w:tc>
          <w:tcPr>
            <w:tcW w:w="452" w:type="pct"/>
            <w:shd w:val="clear" w:color="auto" w:fill="auto"/>
            <w:vAlign w:val="center"/>
          </w:tcPr>
          <w:p w14:paraId="4112367E" w14:textId="77777777" w:rsidR="00937C5D" w:rsidRPr="007C6DF9" w:rsidRDefault="00937C5D" w:rsidP="00D876A5">
            <w:pPr>
              <w:pStyle w:val="TAN"/>
              <w:jc w:val="center"/>
              <w:rPr>
                <w:ins w:id="838" w:author="Nokia" w:date="2021-01-08T12:16:00Z"/>
                <w:rFonts w:eastAsia="MS Mincho" w:cs="Arial"/>
                <w:szCs w:val="18"/>
                <w:lang w:eastAsia="ja-JP"/>
              </w:rPr>
            </w:pPr>
            <w:ins w:id="839" w:author="Nokia" w:date="2021-01-08T12:16:00Z">
              <w:r w:rsidRPr="007C6DF9">
                <w:rPr>
                  <w:rFonts w:eastAsia="MS Mincho" w:cs="Arial"/>
                  <w:szCs w:val="18"/>
                  <w:lang w:eastAsia="ja-JP"/>
                </w:rPr>
                <w:t>10</w:t>
              </w:r>
            </w:ins>
          </w:p>
        </w:tc>
        <w:tc>
          <w:tcPr>
            <w:tcW w:w="412" w:type="pct"/>
            <w:shd w:val="clear" w:color="auto" w:fill="auto"/>
            <w:vAlign w:val="center"/>
          </w:tcPr>
          <w:p w14:paraId="72C15ACF" w14:textId="77777777" w:rsidR="00937C5D" w:rsidRPr="007C6DF9" w:rsidRDefault="00937C5D" w:rsidP="00D876A5">
            <w:pPr>
              <w:pStyle w:val="TAN"/>
              <w:jc w:val="center"/>
              <w:rPr>
                <w:ins w:id="840" w:author="Nokia" w:date="2021-01-08T12:16:00Z"/>
                <w:rFonts w:cs="Arial"/>
                <w:szCs w:val="18"/>
              </w:rPr>
            </w:pPr>
            <w:ins w:id="841" w:author="Nokia" w:date="2021-01-08T12:16:00Z">
              <w:r w:rsidRPr="007C6DF9">
                <w:rPr>
                  <w:rFonts w:cs="Arial"/>
                  <w:szCs w:val="18"/>
                </w:rPr>
                <w:t>50</w:t>
              </w:r>
            </w:ins>
          </w:p>
        </w:tc>
        <w:tc>
          <w:tcPr>
            <w:tcW w:w="452" w:type="pct"/>
            <w:shd w:val="clear" w:color="auto" w:fill="auto"/>
            <w:vAlign w:val="center"/>
          </w:tcPr>
          <w:p w14:paraId="7EC5ABA2" w14:textId="77777777" w:rsidR="00937C5D" w:rsidRPr="007C6DF9" w:rsidRDefault="00937C5D" w:rsidP="00D876A5">
            <w:pPr>
              <w:pStyle w:val="TAN"/>
              <w:jc w:val="center"/>
              <w:rPr>
                <w:ins w:id="842" w:author="Nokia" w:date="2021-01-08T12:16:00Z"/>
                <w:rFonts w:cs="Arial"/>
                <w:szCs w:val="18"/>
                <w:lang w:eastAsia="ja-JP"/>
              </w:rPr>
            </w:pPr>
            <w:ins w:id="843" w:author="Nokia" w:date="2021-01-08T12:16:00Z">
              <w:r w:rsidRPr="007C6DF9">
                <w:rPr>
                  <w:rFonts w:cs="Arial"/>
                  <w:szCs w:val="18"/>
                  <w:lang w:eastAsia="ja-JP"/>
                </w:rPr>
                <w:t>3690</w:t>
              </w:r>
            </w:ins>
          </w:p>
        </w:tc>
        <w:tc>
          <w:tcPr>
            <w:tcW w:w="556" w:type="pct"/>
            <w:shd w:val="clear" w:color="auto" w:fill="auto"/>
            <w:vAlign w:val="center"/>
          </w:tcPr>
          <w:p w14:paraId="0056708C" w14:textId="77777777" w:rsidR="00937C5D" w:rsidRPr="007C6DF9" w:rsidRDefault="00937C5D" w:rsidP="00D876A5">
            <w:pPr>
              <w:pStyle w:val="TAN"/>
              <w:jc w:val="center"/>
              <w:rPr>
                <w:ins w:id="844" w:author="Nokia" w:date="2021-01-08T12:16:00Z"/>
                <w:rFonts w:cs="Arial"/>
                <w:szCs w:val="18"/>
                <w:lang w:eastAsia="ja-JP"/>
              </w:rPr>
            </w:pPr>
            <w:ins w:id="845" w:author="Nokia" w:date="2021-01-08T12:16:00Z">
              <w:r w:rsidRPr="007C6DF9">
                <w:rPr>
                  <w:rFonts w:cs="Arial"/>
                  <w:szCs w:val="18"/>
                  <w:lang w:eastAsia="ja-JP"/>
                </w:rPr>
                <w:t>N/A</w:t>
              </w:r>
            </w:ins>
          </w:p>
        </w:tc>
        <w:tc>
          <w:tcPr>
            <w:tcW w:w="539" w:type="pct"/>
            <w:shd w:val="clear" w:color="auto" w:fill="auto"/>
            <w:vAlign w:val="center"/>
          </w:tcPr>
          <w:p w14:paraId="0F2866BB" w14:textId="77777777" w:rsidR="00937C5D" w:rsidRPr="007C6DF9" w:rsidRDefault="00937C5D" w:rsidP="00D876A5">
            <w:pPr>
              <w:pStyle w:val="TAN"/>
              <w:jc w:val="center"/>
              <w:rPr>
                <w:ins w:id="846" w:author="Nokia" w:date="2021-01-08T12:16:00Z"/>
                <w:rFonts w:cs="Arial"/>
                <w:szCs w:val="18"/>
                <w:lang w:eastAsia="ja-JP"/>
              </w:rPr>
            </w:pPr>
            <w:ins w:id="847" w:author="Nokia" w:date="2021-01-08T12:16:00Z">
              <w:r w:rsidRPr="007C6DF9">
                <w:rPr>
                  <w:rFonts w:cs="Arial"/>
                  <w:szCs w:val="18"/>
                  <w:lang w:eastAsia="ja-JP"/>
                </w:rPr>
                <w:t>TDD</w:t>
              </w:r>
            </w:ins>
          </w:p>
        </w:tc>
        <w:tc>
          <w:tcPr>
            <w:tcW w:w="607" w:type="pct"/>
            <w:shd w:val="clear" w:color="auto" w:fill="auto"/>
            <w:vAlign w:val="center"/>
          </w:tcPr>
          <w:p w14:paraId="1BF9CC6F" w14:textId="77777777" w:rsidR="00937C5D" w:rsidRPr="007C6DF9" w:rsidRDefault="00937C5D" w:rsidP="00D876A5">
            <w:pPr>
              <w:pStyle w:val="TAN"/>
              <w:jc w:val="center"/>
              <w:rPr>
                <w:ins w:id="848" w:author="Nokia" w:date="2021-01-08T12:16:00Z"/>
                <w:rFonts w:cs="Arial"/>
                <w:szCs w:val="18"/>
                <w:lang w:eastAsia="ja-JP"/>
              </w:rPr>
            </w:pPr>
            <w:ins w:id="849" w:author="Nokia" w:date="2021-01-08T12:16:00Z">
              <w:r w:rsidRPr="007C6DF9">
                <w:rPr>
                  <w:rFonts w:cs="Arial"/>
                  <w:szCs w:val="18"/>
                  <w:lang w:eastAsia="ja-JP"/>
                </w:rPr>
                <w:t>N/A</w:t>
              </w:r>
            </w:ins>
          </w:p>
        </w:tc>
      </w:tr>
      <w:tr w:rsidR="00937C5D" w:rsidRPr="007C6DF9" w14:paraId="4896C6E8" w14:textId="77777777" w:rsidTr="00D876A5">
        <w:trPr>
          <w:trHeight w:val="424"/>
          <w:jc w:val="center"/>
          <w:ins w:id="850" w:author="Nokia" w:date="2021-01-08T12:16:00Z"/>
        </w:trPr>
        <w:tc>
          <w:tcPr>
            <w:tcW w:w="956" w:type="pct"/>
            <w:vMerge/>
            <w:shd w:val="clear" w:color="auto" w:fill="auto"/>
            <w:vAlign w:val="center"/>
          </w:tcPr>
          <w:p w14:paraId="68168935" w14:textId="77777777" w:rsidR="00937C5D" w:rsidRPr="007C6DF9" w:rsidRDefault="00937C5D" w:rsidP="00D876A5">
            <w:pPr>
              <w:pStyle w:val="TAN"/>
              <w:rPr>
                <w:ins w:id="851" w:author="Nokia" w:date="2021-01-08T12:16:00Z"/>
                <w:rFonts w:cs="Arial"/>
                <w:szCs w:val="18"/>
              </w:rPr>
            </w:pPr>
          </w:p>
        </w:tc>
        <w:tc>
          <w:tcPr>
            <w:tcW w:w="572" w:type="pct"/>
            <w:shd w:val="clear" w:color="auto" w:fill="auto"/>
            <w:vAlign w:val="center"/>
          </w:tcPr>
          <w:p w14:paraId="439AAEBD" w14:textId="77777777" w:rsidR="00937C5D" w:rsidRPr="007C6DF9" w:rsidRDefault="00937C5D" w:rsidP="00D876A5">
            <w:pPr>
              <w:pStyle w:val="TAN"/>
              <w:jc w:val="center"/>
              <w:rPr>
                <w:ins w:id="852" w:author="Nokia" w:date="2021-01-08T12:16:00Z"/>
                <w:rFonts w:cs="Arial"/>
                <w:szCs w:val="18"/>
              </w:rPr>
            </w:pPr>
            <w:ins w:id="853" w:author="Nokia" w:date="2021-01-08T12:16:00Z">
              <w:r w:rsidRPr="007C6DF9">
                <w:rPr>
                  <w:rFonts w:cs="Arial"/>
                  <w:szCs w:val="18"/>
                </w:rPr>
                <w:t>2</w:t>
              </w:r>
              <w:r>
                <w:rPr>
                  <w:rFonts w:cs="Arial"/>
                  <w:szCs w:val="18"/>
                </w:rPr>
                <w:t>5</w:t>
              </w:r>
            </w:ins>
          </w:p>
        </w:tc>
        <w:tc>
          <w:tcPr>
            <w:tcW w:w="453" w:type="pct"/>
            <w:shd w:val="clear" w:color="auto" w:fill="auto"/>
            <w:vAlign w:val="center"/>
          </w:tcPr>
          <w:p w14:paraId="202E6580" w14:textId="77777777" w:rsidR="00937C5D" w:rsidRPr="007C6DF9" w:rsidRDefault="00937C5D" w:rsidP="00D876A5">
            <w:pPr>
              <w:pStyle w:val="TAN"/>
              <w:jc w:val="center"/>
              <w:rPr>
                <w:ins w:id="854" w:author="Nokia" w:date="2021-01-08T12:16:00Z"/>
                <w:rFonts w:cs="Arial"/>
                <w:szCs w:val="18"/>
              </w:rPr>
            </w:pPr>
            <w:ins w:id="855" w:author="Nokia" w:date="2021-01-08T12:16:00Z">
              <w:r w:rsidRPr="007C6DF9">
                <w:rPr>
                  <w:rFonts w:cs="Arial"/>
                  <w:szCs w:val="18"/>
                  <w:lang w:eastAsia="ja-JP"/>
                </w:rPr>
                <w:t>1885</w:t>
              </w:r>
            </w:ins>
          </w:p>
        </w:tc>
        <w:tc>
          <w:tcPr>
            <w:tcW w:w="452" w:type="pct"/>
            <w:shd w:val="clear" w:color="auto" w:fill="auto"/>
            <w:vAlign w:val="center"/>
          </w:tcPr>
          <w:p w14:paraId="2EF89500" w14:textId="77777777" w:rsidR="00937C5D" w:rsidRPr="007C6DF9" w:rsidRDefault="00937C5D" w:rsidP="00D876A5">
            <w:pPr>
              <w:pStyle w:val="TAN"/>
              <w:jc w:val="center"/>
              <w:rPr>
                <w:ins w:id="856" w:author="Nokia" w:date="2021-01-08T12:16:00Z"/>
                <w:rFonts w:cs="Arial"/>
                <w:szCs w:val="18"/>
              </w:rPr>
            </w:pPr>
            <w:ins w:id="857" w:author="Nokia" w:date="2021-01-08T12:16:00Z">
              <w:r w:rsidRPr="007C6DF9">
                <w:rPr>
                  <w:rFonts w:cs="Arial"/>
                  <w:szCs w:val="18"/>
                </w:rPr>
                <w:t>5</w:t>
              </w:r>
            </w:ins>
          </w:p>
        </w:tc>
        <w:tc>
          <w:tcPr>
            <w:tcW w:w="412" w:type="pct"/>
            <w:shd w:val="clear" w:color="auto" w:fill="auto"/>
            <w:vAlign w:val="center"/>
          </w:tcPr>
          <w:p w14:paraId="1178EF01" w14:textId="77777777" w:rsidR="00937C5D" w:rsidRPr="007C6DF9" w:rsidRDefault="00937C5D" w:rsidP="00D876A5">
            <w:pPr>
              <w:pStyle w:val="TAN"/>
              <w:jc w:val="center"/>
              <w:rPr>
                <w:ins w:id="858" w:author="Nokia" w:date="2021-01-08T12:16:00Z"/>
                <w:rFonts w:cs="Arial"/>
                <w:szCs w:val="18"/>
              </w:rPr>
            </w:pPr>
            <w:ins w:id="859" w:author="Nokia" w:date="2021-01-08T12:16:00Z">
              <w:r w:rsidRPr="007C6DF9">
                <w:rPr>
                  <w:rFonts w:cs="Arial"/>
                  <w:szCs w:val="18"/>
                </w:rPr>
                <w:t>25</w:t>
              </w:r>
            </w:ins>
          </w:p>
        </w:tc>
        <w:tc>
          <w:tcPr>
            <w:tcW w:w="452" w:type="pct"/>
            <w:shd w:val="clear" w:color="auto" w:fill="auto"/>
            <w:vAlign w:val="center"/>
          </w:tcPr>
          <w:p w14:paraId="6775B035" w14:textId="77777777" w:rsidR="00937C5D" w:rsidRPr="007C6DF9" w:rsidRDefault="00937C5D" w:rsidP="00D876A5">
            <w:pPr>
              <w:pStyle w:val="TAN"/>
              <w:jc w:val="center"/>
              <w:rPr>
                <w:ins w:id="860" w:author="Nokia" w:date="2021-01-08T12:16:00Z"/>
                <w:rFonts w:cs="Arial"/>
                <w:szCs w:val="18"/>
              </w:rPr>
            </w:pPr>
            <w:ins w:id="861" w:author="Nokia" w:date="2021-01-08T12:16:00Z">
              <w:r>
                <w:rPr>
                  <w:rFonts w:cs="Arial"/>
                  <w:szCs w:val="18"/>
                  <w:lang w:eastAsia="ja-JP"/>
                </w:rPr>
                <w:t>1965</w:t>
              </w:r>
            </w:ins>
          </w:p>
        </w:tc>
        <w:tc>
          <w:tcPr>
            <w:tcW w:w="556" w:type="pct"/>
            <w:shd w:val="clear" w:color="auto" w:fill="auto"/>
            <w:vAlign w:val="center"/>
          </w:tcPr>
          <w:p w14:paraId="28F5DFF6" w14:textId="77777777" w:rsidR="00937C5D" w:rsidRPr="007C6DF9" w:rsidRDefault="00937C5D" w:rsidP="00D876A5">
            <w:pPr>
              <w:pStyle w:val="TAN"/>
              <w:jc w:val="center"/>
              <w:rPr>
                <w:ins w:id="862" w:author="Nokia" w:date="2021-01-08T12:16:00Z"/>
                <w:rFonts w:cs="Arial"/>
                <w:szCs w:val="18"/>
              </w:rPr>
            </w:pPr>
            <w:ins w:id="863" w:author="Nokia" w:date="2021-01-08T12:16:00Z">
              <w:r>
                <w:rPr>
                  <w:rFonts w:cs="Arial"/>
                  <w:szCs w:val="18"/>
                </w:rPr>
                <w:t>5</w:t>
              </w:r>
            </w:ins>
          </w:p>
        </w:tc>
        <w:tc>
          <w:tcPr>
            <w:tcW w:w="539" w:type="pct"/>
            <w:shd w:val="clear" w:color="auto" w:fill="auto"/>
            <w:vAlign w:val="center"/>
          </w:tcPr>
          <w:p w14:paraId="7B9D99C2" w14:textId="77777777" w:rsidR="00937C5D" w:rsidRPr="007C6DF9" w:rsidRDefault="00937C5D" w:rsidP="00D876A5">
            <w:pPr>
              <w:pStyle w:val="TAN"/>
              <w:jc w:val="center"/>
              <w:rPr>
                <w:ins w:id="864" w:author="Nokia" w:date="2021-01-08T12:16:00Z"/>
                <w:rFonts w:cs="Arial"/>
                <w:szCs w:val="18"/>
                <w:lang w:eastAsia="ja-JP"/>
              </w:rPr>
            </w:pPr>
            <w:ins w:id="865" w:author="Nokia" w:date="2021-01-08T12:16:00Z">
              <w:r w:rsidRPr="007C6DF9">
                <w:rPr>
                  <w:rFonts w:cs="Arial"/>
                  <w:szCs w:val="18"/>
                  <w:lang w:eastAsia="ja-JP"/>
                </w:rPr>
                <w:t>FDD</w:t>
              </w:r>
            </w:ins>
          </w:p>
        </w:tc>
        <w:tc>
          <w:tcPr>
            <w:tcW w:w="607" w:type="pct"/>
            <w:shd w:val="clear" w:color="auto" w:fill="auto"/>
            <w:vAlign w:val="center"/>
          </w:tcPr>
          <w:p w14:paraId="6820ACEC" w14:textId="77777777" w:rsidR="00937C5D" w:rsidRPr="007C6DF9" w:rsidRDefault="00937C5D" w:rsidP="00D876A5">
            <w:pPr>
              <w:pStyle w:val="TAN"/>
              <w:jc w:val="center"/>
              <w:rPr>
                <w:ins w:id="866" w:author="Nokia" w:date="2021-01-08T12:16:00Z"/>
                <w:rFonts w:cs="Arial"/>
                <w:szCs w:val="18"/>
              </w:rPr>
            </w:pPr>
            <w:ins w:id="867" w:author="Nokia" w:date="2021-01-08T12:16:00Z">
              <w:r w:rsidRPr="007C6DF9">
                <w:rPr>
                  <w:rFonts w:cs="Arial"/>
                  <w:szCs w:val="18"/>
                </w:rPr>
                <w:t>IMD5</w:t>
              </w:r>
            </w:ins>
          </w:p>
        </w:tc>
      </w:tr>
      <w:tr w:rsidR="00937C5D" w:rsidRPr="007C6DF9" w14:paraId="64EF2EB6" w14:textId="77777777" w:rsidTr="00D876A5">
        <w:trPr>
          <w:jc w:val="center"/>
          <w:ins w:id="868" w:author="Nokia" w:date="2021-01-08T12:16:00Z"/>
        </w:trPr>
        <w:tc>
          <w:tcPr>
            <w:tcW w:w="956" w:type="pct"/>
            <w:vMerge/>
            <w:shd w:val="clear" w:color="auto" w:fill="auto"/>
            <w:vAlign w:val="center"/>
          </w:tcPr>
          <w:p w14:paraId="5B597EB5" w14:textId="77777777" w:rsidR="00937C5D" w:rsidRPr="007C6DF9" w:rsidRDefault="00937C5D" w:rsidP="00D876A5">
            <w:pPr>
              <w:pStyle w:val="TAN"/>
              <w:rPr>
                <w:ins w:id="869" w:author="Nokia" w:date="2021-01-08T12:16:00Z"/>
                <w:rFonts w:cs="Arial"/>
                <w:szCs w:val="18"/>
              </w:rPr>
            </w:pPr>
          </w:p>
        </w:tc>
        <w:tc>
          <w:tcPr>
            <w:tcW w:w="572" w:type="pct"/>
            <w:shd w:val="clear" w:color="auto" w:fill="auto"/>
            <w:vAlign w:val="center"/>
          </w:tcPr>
          <w:p w14:paraId="135ECA16" w14:textId="77777777" w:rsidR="00937C5D" w:rsidRPr="007C6DF9" w:rsidRDefault="00937C5D" w:rsidP="00D876A5">
            <w:pPr>
              <w:pStyle w:val="TAN"/>
              <w:jc w:val="center"/>
              <w:rPr>
                <w:ins w:id="870" w:author="Nokia" w:date="2021-01-08T12:16:00Z"/>
                <w:rFonts w:cs="Arial"/>
                <w:szCs w:val="18"/>
              </w:rPr>
            </w:pPr>
            <w:ins w:id="871" w:author="Nokia" w:date="2021-01-08T12:16:00Z">
              <w:r w:rsidRPr="007C6DF9">
                <w:rPr>
                  <w:rFonts w:cs="Arial"/>
                  <w:szCs w:val="18"/>
                </w:rPr>
                <w:t>n77</w:t>
              </w:r>
            </w:ins>
          </w:p>
        </w:tc>
        <w:tc>
          <w:tcPr>
            <w:tcW w:w="453" w:type="pct"/>
            <w:shd w:val="clear" w:color="auto" w:fill="auto"/>
            <w:vAlign w:val="center"/>
          </w:tcPr>
          <w:p w14:paraId="367B69C9" w14:textId="77777777" w:rsidR="00937C5D" w:rsidRPr="007C6DF9" w:rsidRDefault="00937C5D" w:rsidP="00D876A5">
            <w:pPr>
              <w:pStyle w:val="TAN"/>
              <w:jc w:val="center"/>
              <w:rPr>
                <w:ins w:id="872" w:author="Nokia" w:date="2021-01-08T12:16:00Z"/>
                <w:rFonts w:cs="Arial"/>
                <w:szCs w:val="18"/>
              </w:rPr>
            </w:pPr>
            <w:ins w:id="873" w:author="Nokia" w:date="2021-01-08T12:16:00Z">
              <w:r>
                <w:rPr>
                  <w:rFonts w:cs="Arial"/>
                  <w:szCs w:val="18"/>
                  <w:lang w:eastAsia="ja-JP"/>
                </w:rPr>
                <w:t>3810</w:t>
              </w:r>
            </w:ins>
          </w:p>
        </w:tc>
        <w:tc>
          <w:tcPr>
            <w:tcW w:w="452" w:type="pct"/>
            <w:shd w:val="clear" w:color="auto" w:fill="auto"/>
            <w:vAlign w:val="center"/>
          </w:tcPr>
          <w:p w14:paraId="37961BE9" w14:textId="77777777" w:rsidR="00937C5D" w:rsidRPr="007C6DF9" w:rsidRDefault="00937C5D" w:rsidP="00D876A5">
            <w:pPr>
              <w:pStyle w:val="TAN"/>
              <w:jc w:val="center"/>
              <w:rPr>
                <w:ins w:id="874" w:author="Nokia" w:date="2021-01-08T12:16:00Z"/>
                <w:rFonts w:cs="Arial"/>
                <w:szCs w:val="18"/>
              </w:rPr>
            </w:pPr>
            <w:ins w:id="875" w:author="Nokia" w:date="2021-01-08T12:16:00Z">
              <w:r w:rsidRPr="007C6DF9">
                <w:rPr>
                  <w:rFonts w:eastAsia="MS Mincho" w:cs="Arial"/>
                  <w:szCs w:val="18"/>
                  <w:lang w:eastAsia="ja-JP"/>
                </w:rPr>
                <w:t>10</w:t>
              </w:r>
            </w:ins>
          </w:p>
        </w:tc>
        <w:tc>
          <w:tcPr>
            <w:tcW w:w="412" w:type="pct"/>
            <w:shd w:val="clear" w:color="auto" w:fill="auto"/>
            <w:vAlign w:val="center"/>
          </w:tcPr>
          <w:p w14:paraId="14B995F6" w14:textId="77777777" w:rsidR="00937C5D" w:rsidRPr="007C6DF9" w:rsidRDefault="00937C5D" w:rsidP="00D876A5">
            <w:pPr>
              <w:pStyle w:val="TAN"/>
              <w:jc w:val="center"/>
              <w:rPr>
                <w:ins w:id="876" w:author="Nokia" w:date="2021-01-08T12:16:00Z"/>
                <w:rFonts w:cs="Arial"/>
                <w:szCs w:val="18"/>
              </w:rPr>
            </w:pPr>
            <w:ins w:id="877" w:author="Nokia" w:date="2021-01-08T12:16:00Z">
              <w:r w:rsidRPr="007C6DF9">
                <w:rPr>
                  <w:rFonts w:cs="Arial"/>
                  <w:szCs w:val="18"/>
                </w:rPr>
                <w:t>50</w:t>
              </w:r>
            </w:ins>
          </w:p>
        </w:tc>
        <w:tc>
          <w:tcPr>
            <w:tcW w:w="452" w:type="pct"/>
            <w:shd w:val="clear" w:color="auto" w:fill="auto"/>
            <w:vAlign w:val="center"/>
          </w:tcPr>
          <w:p w14:paraId="2EBAA974" w14:textId="77777777" w:rsidR="00937C5D" w:rsidRPr="007C6DF9" w:rsidRDefault="00937C5D" w:rsidP="00D876A5">
            <w:pPr>
              <w:pStyle w:val="TAN"/>
              <w:jc w:val="center"/>
              <w:rPr>
                <w:ins w:id="878" w:author="Nokia" w:date="2021-01-08T12:16:00Z"/>
                <w:rFonts w:cs="Arial"/>
                <w:szCs w:val="18"/>
              </w:rPr>
            </w:pPr>
            <w:ins w:id="879" w:author="Nokia" w:date="2021-01-08T12:16:00Z">
              <w:r>
                <w:rPr>
                  <w:rFonts w:cs="Arial"/>
                  <w:szCs w:val="18"/>
                  <w:lang w:eastAsia="ja-JP"/>
                </w:rPr>
                <w:t>3810</w:t>
              </w:r>
            </w:ins>
          </w:p>
        </w:tc>
        <w:tc>
          <w:tcPr>
            <w:tcW w:w="556" w:type="pct"/>
            <w:shd w:val="clear" w:color="auto" w:fill="auto"/>
            <w:vAlign w:val="center"/>
          </w:tcPr>
          <w:p w14:paraId="4A038BA0" w14:textId="77777777" w:rsidR="00937C5D" w:rsidRPr="007C6DF9" w:rsidRDefault="00937C5D" w:rsidP="00D876A5">
            <w:pPr>
              <w:pStyle w:val="TAN"/>
              <w:jc w:val="center"/>
              <w:rPr>
                <w:ins w:id="880" w:author="Nokia" w:date="2021-01-08T12:16:00Z"/>
                <w:rFonts w:cs="Arial"/>
                <w:szCs w:val="18"/>
              </w:rPr>
            </w:pPr>
            <w:ins w:id="881" w:author="Nokia" w:date="2021-01-08T12:16:00Z">
              <w:r w:rsidRPr="007C6DF9">
                <w:rPr>
                  <w:rFonts w:cs="Arial"/>
                  <w:szCs w:val="18"/>
                  <w:lang w:eastAsia="ja-JP"/>
                </w:rPr>
                <w:t>N/A</w:t>
              </w:r>
            </w:ins>
          </w:p>
        </w:tc>
        <w:tc>
          <w:tcPr>
            <w:tcW w:w="539" w:type="pct"/>
            <w:shd w:val="clear" w:color="auto" w:fill="auto"/>
            <w:vAlign w:val="center"/>
          </w:tcPr>
          <w:p w14:paraId="051053B8" w14:textId="77777777" w:rsidR="00937C5D" w:rsidRPr="007C6DF9" w:rsidRDefault="00937C5D" w:rsidP="00D876A5">
            <w:pPr>
              <w:pStyle w:val="TAN"/>
              <w:jc w:val="center"/>
              <w:rPr>
                <w:ins w:id="882" w:author="Nokia" w:date="2021-01-08T12:16:00Z"/>
                <w:rFonts w:cs="Arial"/>
                <w:szCs w:val="18"/>
                <w:lang w:eastAsia="ja-JP"/>
              </w:rPr>
            </w:pPr>
            <w:ins w:id="883" w:author="Nokia" w:date="2021-01-08T12:16:00Z">
              <w:r w:rsidRPr="007C6DF9">
                <w:rPr>
                  <w:rFonts w:cs="Arial"/>
                  <w:szCs w:val="18"/>
                  <w:lang w:eastAsia="ja-JP"/>
                </w:rPr>
                <w:t>TDD</w:t>
              </w:r>
            </w:ins>
          </w:p>
        </w:tc>
        <w:tc>
          <w:tcPr>
            <w:tcW w:w="607" w:type="pct"/>
            <w:shd w:val="clear" w:color="auto" w:fill="auto"/>
            <w:vAlign w:val="center"/>
          </w:tcPr>
          <w:p w14:paraId="5E685E1C" w14:textId="77777777" w:rsidR="00937C5D" w:rsidRPr="007C6DF9" w:rsidRDefault="00937C5D" w:rsidP="00D876A5">
            <w:pPr>
              <w:pStyle w:val="TAN"/>
              <w:jc w:val="center"/>
              <w:rPr>
                <w:ins w:id="884" w:author="Nokia" w:date="2021-01-08T12:16:00Z"/>
                <w:rFonts w:cs="Arial"/>
                <w:szCs w:val="18"/>
              </w:rPr>
            </w:pPr>
            <w:ins w:id="885" w:author="Nokia" w:date="2021-01-08T12:16:00Z">
              <w:r w:rsidRPr="007C6DF9">
                <w:rPr>
                  <w:rFonts w:cs="Arial"/>
                  <w:szCs w:val="18"/>
                </w:rPr>
                <w:t>N/A</w:t>
              </w:r>
            </w:ins>
          </w:p>
        </w:tc>
      </w:tr>
    </w:tbl>
    <w:p w14:paraId="46DFF474" w14:textId="77777777" w:rsidR="00937C5D" w:rsidRDefault="00937C5D" w:rsidP="00937C5D">
      <w:pPr>
        <w:pStyle w:val="NoSpacing"/>
        <w:keepNext/>
        <w:rPr>
          <w:ins w:id="886" w:author="Nokia" w:date="2021-01-08T12:16:00Z"/>
          <w:rFonts w:ascii="Arial" w:hAnsi="Arial" w:cs="Arial"/>
          <w:lang w:eastAsia="zh-CN"/>
        </w:rPr>
      </w:pPr>
    </w:p>
    <w:p w14:paraId="18B1D50B" w14:textId="77777777" w:rsidR="00937C5D" w:rsidRPr="00F352B1" w:rsidRDefault="00937C5D" w:rsidP="00937C5D">
      <w:pPr>
        <w:pStyle w:val="Heading4"/>
        <w:rPr>
          <w:ins w:id="887" w:author="Nokia" w:date="2021-01-08T12:16:00Z"/>
          <w:rStyle w:val="Heading4Char"/>
          <w:rFonts w:cs="Arial"/>
          <w:szCs w:val="24"/>
        </w:rPr>
      </w:pPr>
      <w:ins w:id="888"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7946C4BC" w14:textId="77777777" w:rsidR="00937C5D" w:rsidRPr="0073342A" w:rsidRDefault="00937C5D" w:rsidP="00937C5D">
      <w:pPr>
        <w:keepNext/>
        <w:rPr>
          <w:ins w:id="889" w:author="Nokia" w:date="2021-01-08T12:16:00Z"/>
        </w:rPr>
      </w:pPr>
      <w:ins w:id="890" w:author="Nokia" w:date="2021-01-08T12:16:00Z">
        <w:r w:rsidRPr="0073342A">
          <w:t xml:space="preserve">For </w:t>
        </w:r>
        <w:r w:rsidRPr="0073342A">
          <w:rPr>
            <w:lang w:val="en-US" w:eastAsia="zh-CN"/>
          </w:rPr>
          <w:t>DC_2</w:t>
        </w:r>
        <w:r>
          <w:rPr>
            <w:lang w:val="en-US" w:eastAsia="zh-CN"/>
          </w:rPr>
          <w:t>5</w:t>
        </w:r>
        <w:r w:rsidRPr="0073342A">
          <w:rPr>
            <w:lang w:val="en-US" w:eastAsia="zh-CN"/>
          </w:rPr>
          <w:t>_n77</w:t>
        </w:r>
        <w:r w:rsidRPr="0073342A">
          <w:t>, the</w:t>
        </w:r>
        <w:r w:rsidRPr="0073342A">
          <w:rPr>
            <w:lang w:eastAsia="zh-CN"/>
          </w:rPr>
          <w:t xml:space="preserve"> </w:t>
        </w:r>
        <w:r w:rsidRPr="0073342A">
          <w:rPr>
            <w:rFonts w:eastAsia="Malgun Gothic"/>
          </w:rPr>
          <w:t>Δ</w:t>
        </w:r>
        <w:r w:rsidRPr="0073342A">
          <w:t>T</w:t>
        </w:r>
        <w:r w:rsidRPr="0073342A">
          <w:rPr>
            <w:vertAlign w:val="subscript"/>
          </w:rPr>
          <w:t>IB,c</w:t>
        </w:r>
        <w:r w:rsidRPr="0073342A">
          <w:t xml:space="preserve"> and</w:t>
        </w:r>
        <w:r w:rsidRPr="0073342A">
          <w:rPr>
            <w:lang w:eastAsia="zh-CN"/>
          </w:rPr>
          <w:t xml:space="preserve"> </w:t>
        </w:r>
        <w:r w:rsidRPr="0073342A">
          <w:rPr>
            <w:rFonts w:eastAsia="Malgun Gothic"/>
          </w:rPr>
          <w:t>Δ</w:t>
        </w:r>
        <w:r w:rsidRPr="0073342A">
          <w:t>R</w:t>
        </w:r>
        <w:r w:rsidRPr="0073342A">
          <w:rPr>
            <w:vertAlign w:val="subscript"/>
          </w:rPr>
          <w:t>IB</w:t>
        </w:r>
        <w:r w:rsidRPr="0073342A">
          <w:rPr>
            <w:vertAlign w:val="subscript"/>
            <w:lang w:eastAsia="zh-CN"/>
          </w:rPr>
          <w:t>,c</w:t>
        </w:r>
        <w:r w:rsidRPr="0073342A">
          <w:t xml:space="preserve"> values are given </w:t>
        </w:r>
        <w:r>
          <w:t xml:space="preserve">the same as CA_n25-n77 </w:t>
        </w:r>
        <w:r w:rsidRPr="0073342A">
          <w:t>in the tables below.</w:t>
        </w:r>
      </w:ins>
    </w:p>
    <w:p w14:paraId="2AF653EA" w14:textId="77777777" w:rsidR="00937C5D" w:rsidRPr="00ED2475" w:rsidRDefault="00937C5D" w:rsidP="00937C5D">
      <w:pPr>
        <w:keepNext/>
        <w:jc w:val="center"/>
        <w:rPr>
          <w:ins w:id="891" w:author="Nokia" w:date="2021-01-08T12:16:00Z"/>
          <w:rFonts w:ascii="Arial" w:hAnsi="Arial" w:cs="Arial"/>
          <w:b/>
          <w:bCs/>
        </w:rPr>
      </w:pPr>
      <w:ins w:id="892"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1: ΔT</w:t>
        </w:r>
        <w:r w:rsidRPr="00ED2475">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37C5D" w:rsidRPr="00ED2475" w14:paraId="4E0B9169" w14:textId="77777777" w:rsidTr="00D876A5">
        <w:trPr>
          <w:tblHeader/>
          <w:jc w:val="center"/>
          <w:ins w:id="893"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46FDF5F9" w14:textId="77777777" w:rsidR="00937C5D" w:rsidRPr="00ED2475" w:rsidRDefault="00937C5D" w:rsidP="00D876A5">
            <w:pPr>
              <w:pStyle w:val="TAH"/>
              <w:rPr>
                <w:ins w:id="894" w:author="Nokia" w:date="2021-01-08T12:16:00Z"/>
                <w:rFonts w:eastAsia="Malgun Gothic" w:cs="Arial"/>
              </w:rPr>
            </w:pPr>
            <w:ins w:id="895"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7D2339E" w14:textId="77777777" w:rsidR="00937C5D" w:rsidRPr="00ED2475" w:rsidRDefault="00937C5D" w:rsidP="00D876A5">
            <w:pPr>
              <w:pStyle w:val="TAH"/>
              <w:rPr>
                <w:ins w:id="896" w:author="Nokia" w:date="2021-01-08T12:16:00Z"/>
                <w:rFonts w:eastAsia="Malgun Gothic" w:cs="Arial"/>
              </w:rPr>
            </w:pPr>
            <w:ins w:id="897"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12E5EC" w14:textId="77777777" w:rsidR="00937C5D" w:rsidRPr="00ED2475" w:rsidRDefault="00937C5D" w:rsidP="00D876A5">
            <w:pPr>
              <w:pStyle w:val="TAH"/>
              <w:rPr>
                <w:ins w:id="898" w:author="Nokia" w:date="2021-01-08T12:16:00Z"/>
                <w:rFonts w:eastAsia="Malgun Gothic" w:cs="Arial"/>
              </w:rPr>
            </w:pPr>
            <w:ins w:id="899" w:author="Nokia" w:date="2021-01-08T12:16:00Z">
              <w:r w:rsidRPr="00ED2475">
                <w:rPr>
                  <w:rFonts w:eastAsia="Malgun Gothic" w:cs="Arial"/>
                </w:rPr>
                <w:t>ΔT</w:t>
              </w:r>
              <w:r w:rsidRPr="00ED2475">
                <w:rPr>
                  <w:rFonts w:eastAsia="Malgun Gothic" w:cs="Arial"/>
                  <w:vertAlign w:val="subscript"/>
                </w:rPr>
                <w:t>IB,c</w:t>
              </w:r>
              <w:r w:rsidRPr="00ED2475">
                <w:rPr>
                  <w:rFonts w:eastAsia="Malgun Gothic" w:cs="Arial"/>
                </w:rPr>
                <w:t xml:space="preserve"> [dB]</w:t>
              </w:r>
            </w:ins>
          </w:p>
        </w:tc>
      </w:tr>
      <w:tr w:rsidR="00937C5D" w:rsidRPr="0021563C" w14:paraId="0756291C" w14:textId="77777777" w:rsidTr="00D876A5">
        <w:trPr>
          <w:jc w:val="center"/>
          <w:ins w:id="900"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D63A98" w14:textId="77777777" w:rsidR="00937C5D" w:rsidRPr="006312BD" w:rsidRDefault="00937C5D" w:rsidP="00D876A5">
            <w:pPr>
              <w:keepNext/>
              <w:keepLines/>
              <w:spacing w:after="0"/>
              <w:jc w:val="center"/>
              <w:rPr>
                <w:ins w:id="901" w:author="Nokia" w:date="2021-01-08T12:16:00Z"/>
                <w:rFonts w:ascii="Arial" w:hAnsi="Arial" w:cs="Arial"/>
                <w:sz w:val="18"/>
                <w:szCs w:val="16"/>
                <w:lang w:val="en-US" w:eastAsia="zh-CN"/>
              </w:rPr>
            </w:pPr>
            <w:ins w:id="902"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31929DB4" w14:textId="77777777" w:rsidR="00937C5D" w:rsidRPr="006312BD" w:rsidRDefault="00937C5D" w:rsidP="00D876A5">
            <w:pPr>
              <w:keepNext/>
              <w:keepLines/>
              <w:spacing w:after="0"/>
              <w:jc w:val="center"/>
              <w:rPr>
                <w:ins w:id="903" w:author="Nokia" w:date="2021-01-08T12:16:00Z"/>
                <w:rFonts w:ascii="Arial" w:hAnsi="Arial" w:cs="Arial"/>
                <w:sz w:val="18"/>
                <w:szCs w:val="16"/>
                <w:lang w:val="en-US"/>
              </w:rPr>
            </w:pPr>
            <w:ins w:id="904"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49" w:type="dxa"/>
            <w:tcBorders>
              <w:top w:val="single" w:sz="4" w:space="0" w:color="auto"/>
              <w:left w:val="single" w:sz="4" w:space="0" w:color="auto"/>
              <w:bottom w:val="single" w:sz="4" w:space="0" w:color="auto"/>
              <w:right w:val="single" w:sz="4" w:space="0" w:color="auto"/>
            </w:tcBorders>
            <w:vAlign w:val="center"/>
          </w:tcPr>
          <w:p w14:paraId="60B8DCFA" w14:textId="77777777" w:rsidR="00937C5D" w:rsidRPr="006312BD" w:rsidRDefault="00937C5D" w:rsidP="00D876A5">
            <w:pPr>
              <w:keepNext/>
              <w:keepLines/>
              <w:spacing w:after="0"/>
              <w:jc w:val="center"/>
              <w:rPr>
                <w:ins w:id="905" w:author="Nokia" w:date="2021-01-08T12:16:00Z"/>
                <w:rFonts w:ascii="Arial" w:hAnsi="Arial" w:cs="Arial"/>
                <w:sz w:val="18"/>
                <w:szCs w:val="16"/>
                <w:lang w:val="en-US" w:eastAsia="zh-CN"/>
              </w:rPr>
            </w:pPr>
            <w:ins w:id="906"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2F0253D0" w14:textId="77777777" w:rsidR="00937C5D" w:rsidRPr="006312BD" w:rsidRDefault="00937C5D" w:rsidP="00D876A5">
            <w:pPr>
              <w:keepNext/>
              <w:keepLines/>
              <w:overflowPunct w:val="0"/>
              <w:autoSpaceDE w:val="0"/>
              <w:autoSpaceDN w:val="0"/>
              <w:adjustRightInd w:val="0"/>
              <w:spacing w:after="0"/>
              <w:jc w:val="center"/>
              <w:textAlignment w:val="baseline"/>
              <w:rPr>
                <w:ins w:id="907" w:author="Nokia" w:date="2021-01-08T12:16:00Z"/>
                <w:rFonts w:ascii="Arial" w:eastAsia="SimSun" w:hAnsi="Arial" w:cs="Arial"/>
                <w:sz w:val="18"/>
                <w:szCs w:val="16"/>
                <w:lang w:val="en-US" w:eastAsia="zh-CN"/>
              </w:rPr>
            </w:pPr>
            <w:ins w:id="908" w:author="Nokia" w:date="2021-01-08T12:16:00Z">
              <w:r w:rsidRPr="006312BD">
                <w:rPr>
                  <w:rFonts w:ascii="Arial" w:eastAsia="SimSun" w:hAnsi="Arial" w:cs="Arial"/>
                  <w:sz w:val="18"/>
                  <w:szCs w:val="16"/>
                  <w:lang w:val="en-US" w:eastAsia="zh-CN"/>
                </w:rPr>
                <w:t>0.6</w:t>
              </w:r>
            </w:ins>
          </w:p>
        </w:tc>
      </w:tr>
      <w:tr w:rsidR="00937C5D" w:rsidRPr="0021563C" w14:paraId="0E46FB8E" w14:textId="77777777" w:rsidTr="00D876A5">
        <w:trPr>
          <w:jc w:val="center"/>
          <w:ins w:id="909"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0F73C2C9" w14:textId="77777777" w:rsidR="00937C5D" w:rsidRPr="006312BD" w:rsidRDefault="00937C5D" w:rsidP="00D876A5">
            <w:pPr>
              <w:keepNext/>
              <w:keepLines/>
              <w:spacing w:after="0"/>
              <w:jc w:val="center"/>
              <w:rPr>
                <w:ins w:id="910" w:author="Nokia" w:date="2021-01-08T12:16: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6704418E" w14:textId="77777777" w:rsidR="00937C5D" w:rsidRPr="006312BD" w:rsidRDefault="00937C5D" w:rsidP="00D876A5">
            <w:pPr>
              <w:keepNext/>
              <w:keepLines/>
              <w:spacing w:after="0"/>
              <w:jc w:val="center"/>
              <w:rPr>
                <w:ins w:id="911" w:author="Nokia" w:date="2021-01-08T12:16:00Z"/>
                <w:rFonts w:ascii="Arial" w:hAnsi="Arial" w:cs="Arial"/>
                <w:sz w:val="18"/>
                <w:szCs w:val="16"/>
                <w:lang w:val="en-US" w:eastAsia="ja-JP"/>
              </w:rPr>
            </w:pPr>
            <w:ins w:id="912"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2953C8B1" w14:textId="77777777" w:rsidR="00937C5D" w:rsidRPr="006312BD" w:rsidRDefault="00937C5D" w:rsidP="00D876A5">
            <w:pPr>
              <w:keepNext/>
              <w:keepLines/>
              <w:overflowPunct w:val="0"/>
              <w:autoSpaceDE w:val="0"/>
              <w:autoSpaceDN w:val="0"/>
              <w:adjustRightInd w:val="0"/>
              <w:spacing w:after="0"/>
              <w:jc w:val="center"/>
              <w:textAlignment w:val="baseline"/>
              <w:rPr>
                <w:ins w:id="913" w:author="Nokia" w:date="2021-01-08T12:16:00Z"/>
                <w:rFonts w:ascii="Arial" w:eastAsia="SimSun" w:hAnsi="Arial" w:cs="Arial"/>
                <w:sz w:val="18"/>
                <w:szCs w:val="16"/>
                <w:lang w:val="en-US" w:eastAsia="zh-CN"/>
              </w:rPr>
            </w:pPr>
            <w:ins w:id="914" w:author="Nokia" w:date="2021-01-08T12:16:00Z">
              <w:r w:rsidRPr="006312BD">
                <w:rPr>
                  <w:rFonts w:ascii="Arial" w:eastAsia="SimSun" w:hAnsi="Arial" w:cs="Arial"/>
                  <w:sz w:val="18"/>
                  <w:szCs w:val="16"/>
                  <w:lang w:val="en-US" w:eastAsia="zh-CN"/>
                </w:rPr>
                <w:t>0.8</w:t>
              </w:r>
            </w:ins>
          </w:p>
        </w:tc>
      </w:tr>
    </w:tbl>
    <w:p w14:paraId="542D347A" w14:textId="77777777" w:rsidR="00937C5D" w:rsidRPr="00ED2475" w:rsidRDefault="00937C5D" w:rsidP="00937C5D">
      <w:pPr>
        <w:keepNext/>
        <w:rPr>
          <w:ins w:id="915" w:author="Nokia" w:date="2021-01-08T12:16:00Z"/>
          <w:rFonts w:ascii="Arial" w:hAnsi="Arial" w:cs="Arial"/>
        </w:rPr>
      </w:pPr>
    </w:p>
    <w:p w14:paraId="65430782" w14:textId="77777777" w:rsidR="00937C5D" w:rsidRPr="00ED2475" w:rsidRDefault="00937C5D" w:rsidP="00937C5D">
      <w:pPr>
        <w:keepNext/>
        <w:jc w:val="center"/>
        <w:rPr>
          <w:ins w:id="916" w:author="Nokia" w:date="2021-01-08T12:16:00Z"/>
          <w:rFonts w:ascii="Arial" w:hAnsi="Arial" w:cs="Arial"/>
          <w:b/>
          <w:bCs/>
          <w:lang w:eastAsia="zh-CN"/>
        </w:rPr>
      </w:pPr>
      <w:ins w:id="917" w:author="Nokia" w:date="2021-01-08T12:16:00Z">
        <w:r w:rsidRPr="00ED2475">
          <w:rPr>
            <w:rFonts w:ascii="Arial" w:hAnsi="Arial" w:cs="Arial"/>
            <w:b/>
            <w:bCs/>
            <w:lang w:val="en-US" w:eastAsia="ja-JP"/>
          </w:rPr>
          <w:lastRenderedPageBreak/>
          <w:t xml:space="preserve">Table </w:t>
        </w:r>
        <w:r>
          <w:rPr>
            <w:rFonts w:ascii="Arial" w:hAnsi="Arial" w:cs="Arial"/>
            <w:b/>
            <w:bCs/>
            <w:lang w:val="en-US" w:eastAsia="zh-CN"/>
          </w:rPr>
          <w:t>6.1.X.5</w:t>
        </w:r>
        <w:r w:rsidRPr="00ED2475">
          <w:rPr>
            <w:rFonts w:ascii="Arial" w:hAnsi="Arial" w:cs="Arial"/>
            <w:b/>
            <w:bCs/>
          </w:rPr>
          <w:t>-2: ΔR</w:t>
        </w:r>
        <w:r w:rsidRPr="00ED2475">
          <w:rPr>
            <w:rFonts w:ascii="Arial" w:hAnsi="Arial" w:cs="Arial"/>
            <w:b/>
            <w:bCs/>
            <w:vertAlign w:val="subscript"/>
          </w:rPr>
          <w:t>IB</w:t>
        </w:r>
        <w:r w:rsidRPr="00ED2475">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37C5D" w:rsidRPr="00ED2475" w14:paraId="6C75F9F6" w14:textId="77777777" w:rsidTr="00D876A5">
        <w:trPr>
          <w:tblHeader/>
          <w:jc w:val="center"/>
          <w:ins w:id="918"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5783E23D" w14:textId="77777777" w:rsidR="00937C5D" w:rsidRPr="00ED2475" w:rsidRDefault="00937C5D" w:rsidP="00D876A5">
            <w:pPr>
              <w:pStyle w:val="TAH"/>
              <w:rPr>
                <w:ins w:id="919" w:author="Nokia" w:date="2021-01-08T12:16:00Z"/>
                <w:rFonts w:eastAsia="Malgun Gothic" w:cs="Arial"/>
              </w:rPr>
            </w:pPr>
            <w:ins w:id="920"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98B1A18" w14:textId="77777777" w:rsidR="00937C5D" w:rsidRPr="00ED2475" w:rsidRDefault="00937C5D" w:rsidP="00D876A5">
            <w:pPr>
              <w:pStyle w:val="TAH"/>
              <w:rPr>
                <w:ins w:id="921" w:author="Nokia" w:date="2021-01-08T12:16:00Z"/>
                <w:rFonts w:eastAsia="Malgun Gothic" w:cs="Arial"/>
              </w:rPr>
            </w:pPr>
            <w:ins w:id="922"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75060C" w14:textId="77777777" w:rsidR="00937C5D" w:rsidRPr="00ED2475" w:rsidRDefault="00937C5D" w:rsidP="00D876A5">
            <w:pPr>
              <w:pStyle w:val="TAH"/>
              <w:rPr>
                <w:ins w:id="923" w:author="Nokia" w:date="2021-01-08T12:16:00Z"/>
                <w:rFonts w:eastAsia="Malgun Gothic" w:cs="Arial"/>
              </w:rPr>
            </w:pPr>
            <w:ins w:id="924" w:author="Nokia" w:date="2021-01-08T12:16: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r w:rsidRPr="00ED2475">
                <w:rPr>
                  <w:rFonts w:eastAsia="Malgun Gothic" w:cs="Arial"/>
                </w:rPr>
                <w:t xml:space="preserve"> [dB]</w:t>
              </w:r>
            </w:ins>
          </w:p>
        </w:tc>
      </w:tr>
      <w:tr w:rsidR="00937C5D" w:rsidRPr="006312BD" w14:paraId="0BDD357A" w14:textId="77777777" w:rsidTr="00D876A5">
        <w:trPr>
          <w:trHeight w:val="152"/>
          <w:jc w:val="center"/>
          <w:ins w:id="925"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033906" w14:textId="77777777" w:rsidR="00937C5D" w:rsidRPr="006312BD" w:rsidRDefault="00937C5D" w:rsidP="00D876A5">
            <w:pPr>
              <w:keepNext/>
              <w:keepLines/>
              <w:spacing w:after="0"/>
              <w:jc w:val="center"/>
              <w:rPr>
                <w:ins w:id="926" w:author="Nokia" w:date="2021-01-08T12:16:00Z"/>
                <w:rFonts w:ascii="Arial" w:hAnsi="Arial" w:cs="Arial"/>
                <w:sz w:val="18"/>
                <w:szCs w:val="16"/>
                <w:lang w:val="en-US" w:eastAsia="zh-CN"/>
              </w:rPr>
            </w:pPr>
            <w:ins w:id="927"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67AF48F5" w14:textId="77777777" w:rsidR="00937C5D" w:rsidRPr="006312BD" w:rsidRDefault="00937C5D" w:rsidP="00D876A5">
            <w:pPr>
              <w:keepNext/>
              <w:keepLines/>
              <w:spacing w:after="0"/>
              <w:jc w:val="center"/>
              <w:rPr>
                <w:ins w:id="928" w:author="Nokia" w:date="2021-01-08T12:16:00Z"/>
                <w:rFonts w:ascii="Arial" w:hAnsi="Arial" w:cs="Arial"/>
                <w:sz w:val="18"/>
                <w:szCs w:val="16"/>
                <w:lang w:val="en-US"/>
              </w:rPr>
            </w:pPr>
            <w:ins w:id="929"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52" w:type="dxa"/>
            <w:tcBorders>
              <w:top w:val="single" w:sz="4" w:space="0" w:color="auto"/>
              <w:left w:val="single" w:sz="4" w:space="0" w:color="auto"/>
              <w:bottom w:val="single" w:sz="4" w:space="0" w:color="auto"/>
              <w:right w:val="single" w:sz="4" w:space="0" w:color="auto"/>
            </w:tcBorders>
            <w:vAlign w:val="center"/>
          </w:tcPr>
          <w:p w14:paraId="4A8EDE88" w14:textId="77777777" w:rsidR="00937C5D" w:rsidRPr="006312BD" w:rsidRDefault="00937C5D" w:rsidP="00D876A5">
            <w:pPr>
              <w:keepNext/>
              <w:keepLines/>
              <w:spacing w:after="0"/>
              <w:jc w:val="center"/>
              <w:rPr>
                <w:ins w:id="930" w:author="Nokia" w:date="2021-01-08T12:16:00Z"/>
                <w:rFonts w:ascii="Arial" w:hAnsi="Arial" w:cs="Arial"/>
                <w:sz w:val="18"/>
                <w:szCs w:val="16"/>
                <w:lang w:val="en-US" w:eastAsia="zh-CN"/>
              </w:rPr>
            </w:pPr>
            <w:ins w:id="931"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65FBE716" w14:textId="77777777" w:rsidR="00937C5D" w:rsidRPr="006312BD" w:rsidRDefault="00937C5D" w:rsidP="00D876A5">
            <w:pPr>
              <w:keepNext/>
              <w:keepLines/>
              <w:overflowPunct w:val="0"/>
              <w:autoSpaceDE w:val="0"/>
              <w:autoSpaceDN w:val="0"/>
              <w:adjustRightInd w:val="0"/>
              <w:spacing w:after="0"/>
              <w:jc w:val="center"/>
              <w:textAlignment w:val="baseline"/>
              <w:rPr>
                <w:ins w:id="932" w:author="Nokia" w:date="2021-01-08T12:16:00Z"/>
                <w:rFonts w:ascii="Arial" w:eastAsia="SimSun" w:hAnsi="Arial" w:cs="Arial"/>
                <w:sz w:val="18"/>
                <w:szCs w:val="16"/>
                <w:lang w:val="en-US" w:eastAsia="zh-CN"/>
              </w:rPr>
            </w:pPr>
            <w:ins w:id="933" w:author="Nokia" w:date="2021-01-08T12:16:00Z">
              <w:r w:rsidRPr="006312BD">
                <w:rPr>
                  <w:rFonts w:ascii="Arial" w:eastAsia="SimSun" w:hAnsi="Arial" w:cs="Arial"/>
                  <w:sz w:val="18"/>
                  <w:szCs w:val="16"/>
                  <w:lang w:val="en-US" w:eastAsia="zh-CN"/>
                </w:rPr>
                <w:t>0.2</w:t>
              </w:r>
            </w:ins>
          </w:p>
        </w:tc>
      </w:tr>
      <w:tr w:rsidR="00937C5D" w:rsidRPr="006312BD" w14:paraId="67F02307" w14:textId="77777777" w:rsidTr="00D876A5">
        <w:trPr>
          <w:jc w:val="center"/>
          <w:ins w:id="934"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40592DD0" w14:textId="77777777" w:rsidR="00937C5D" w:rsidRPr="006312BD" w:rsidRDefault="00937C5D" w:rsidP="00D876A5">
            <w:pPr>
              <w:keepNext/>
              <w:keepLines/>
              <w:spacing w:after="0"/>
              <w:jc w:val="center"/>
              <w:rPr>
                <w:ins w:id="935" w:author="Nokia" w:date="2021-01-08T12:16: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383F49A6" w14:textId="77777777" w:rsidR="00937C5D" w:rsidRPr="006312BD" w:rsidRDefault="00937C5D" w:rsidP="00D876A5">
            <w:pPr>
              <w:keepNext/>
              <w:keepLines/>
              <w:spacing w:after="0"/>
              <w:jc w:val="center"/>
              <w:rPr>
                <w:ins w:id="936" w:author="Nokia" w:date="2021-01-08T12:16:00Z"/>
                <w:rFonts w:ascii="Arial" w:hAnsi="Arial" w:cs="Arial"/>
                <w:sz w:val="18"/>
                <w:szCs w:val="16"/>
                <w:lang w:val="en-US" w:eastAsia="ja-JP"/>
              </w:rPr>
            </w:pPr>
            <w:ins w:id="937"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6EF92AE9" w14:textId="77777777" w:rsidR="00937C5D" w:rsidRPr="006312BD" w:rsidRDefault="00937C5D" w:rsidP="00D876A5">
            <w:pPr>
              <w:keepNext/>
              <w:keepLines/>
              <w:overflowPunct w:val="0"/>
              <w:autoSpaceDE w:val="0"/>
              <w:autoSpaceDN w:val="0"/>
              <w:adjustRightInd w:val="0"/>
              <w:spacing w:after="0"/>
              <w:jc w:val="center"/>
              <w:textAlignment w:val="baseline"/>
              <w:rPr>
                <w:ins w:id="938" w:author="Nokia" w:date="2021-01-08T12:16:00Z"/>
                <w:rFonts w:ascii="Arial" w:eastAsia="SimSun" w:hAnsi="Arial" w:cs="Arial"/>
                <w:sz w:val="18"/>
                <w:szCs w:val="16"/>
                <w:lang w:val="en-US" w:eastAsia="zh-CN"/>
              </w:rPr>
            </w:pPr>
            <w:ins w:id="939" w:author="Nokia" w:date="2021-01-08T12:16:00Z">
              <w:r w:rsidRPr="006312BD">
                <w:rPr>
                  <w:rFonts w:ascii="Arial" w:eastAsia="SimSun" w:hAnsi="Arial" w:cs="Arial"/>
                  <w:sz w:val="18"/>
                  <w:szCs w:val="16"/>
                  <w:lang w:val="en-US" w:eastAsia="zh-CN"/>
                </w:rPr>
                <w:t>0.5</w:t>
              </w:r>
            </w:ins>
          </w:p>
        </w:tc>
      </w:tr>
    </w:tbl>
    <w:p w14:paraId="027CC373" w14:textId="77777777" w:rsidR="00937C5D" w:rsidRPr="0001773E" w:rsidRDefault="00937C5D" w:rsidP="00937C5D">
      <w:pPr>
        <w:pStyle w:val="NoSpacing"/>
        <w:keepNext/>
        <w:rPr>
          <w:ins w:id="940" w:author="Nokia" w:date="2021-01-08T12:16:00Z"/>
          <w:rFonts w:ascii="Arial" w:hAnsi="Arial" w:cs="Arial"/>
          <w:lang w:eastAsia="zh-CN"/>
        </w:rPr>
      </w:pPr>
    </w:p>
    <w:p w14:paraId="0762C894" w14:textId="77777777" w:rsidR="00937C5D" w:rsidRDefault="00937C5D" w:rsidP="00937C5D">
      <w:pPr>
        <w:pStyle w:val="NoSpacing"/>
        <w:keepNext/>
        <w:rPr>
          <w:ins w:id="941" w:author="Nokia" w:date="2021-01-08T12:16:00Z"/>
          <w:rFonts w:ascii="Arial" w:hAnsi="Arial" w:cs="Arial"/>
          <w:lang w:eastAsia="zh-CN"/>
        </w:rPr>
      </w:pPr>
    </w:p>
    <w:p w14:paraId="6DA52E29" w14:textId="3A28B7FD" w:rsidR="000B5A69" w:rsidRDefault="000B5A69" w:rsidP="003F58C8">
      <w:pPr>
        <w:spacing w:after="0"/>
      </w:pPr>
    </w:p>
    <w:sectPr w:rsidR="000B5A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C83B64" w14:textId="77777777" w:rsidR="00947225" w:rsidRDefault="00947225">
      <w:r>
        <w:separator/>
      </w:r>
    </w:p>
  </w:endnote>
  <w:endnote w:type="continuationSeparator" w:id="0">
    <w:p w14:paraId="58B0323A" w14:textId="77777777" w:rsidR="00947225" w:rsidRDefault="009472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8AB794" w14:textId="77777777" w:rsidR="00947225" w:rsidRDefault="00947225">
      <w:r>
        <w:separator/>
      </w:r>
    </w:p>
  </w:footnote>
  <w:footnote w:type="continuationSeparator" w:id="0">
    <w:p w14:paraId="5C67B4E8" w14:textId="77777777" w:rsidR="00947225" w:rsidRDefault="009472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6"/>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D6BA2"/>
    <w:rsid w:val="001F0C1D"/>
    <w:rsid w:val="001F1132"/>
    <w:rsid w:val="001F168B"/>
    <w:rsid w:val="001F678F"/>
    <w:rsid w:val="002001E6"/>
    <w:rsid w:val="00205601"/>
    <w:rsid w:val="00224283"/>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09D7"/>
    <w:rsid w:val="003F0FC2"/>
    <w:rsid w:val="003F58C8"/>
    <w:rsid w:val="004206F3"/>
    <w:rsid w:val="00423334"/>
    <w:rsid w:val="004345EC"/>
    <w:rsid w:val="00447DA6"/>
    <w:rsid w:val="00465515"/>
    <w:rsid w:val="004739E1"/>
    <w:rsid w:val="004C059B"/>
    <w:rsid w:val="004D3578"/>
    <w:rsid w:val="004E213A"/>
    <w:rsid w:val="004F0988"/>
    <w:rsid w:val="004F3340"/>
    <w:rsid w:val="005125ED"/>
    <w:rsid w:val="0052168D"/>
    <w:rsid w:val="0053388B"/>
    <w:rsid w:val="00535773"/>
    <w:rsid w:val="00543E6C"/>
    <w:rsid w:val="0056073E"/>
    <w:rsid w:val="00565087"/>
    <w:rsid w:val="00595E98"/>
    <w:rsid w:val="00597B11"/>
    <w:rsid w:val="005C3D83"/>
    <w:rsid w:val="005C7C59"/>
    <w:rsid w:val="005D2E01"/>
    <w:rsid w:val="005D7526"/>
    <w:rsid w:val="005E4BB2"/>
    <w:rsid w:val="005E55F6"/>
    <w:rsid w:val="00602AEA"/>
    <w:rsid w:val="00602FF1"/>
    <w:rsid w:val="00614FDF"/>
    <w:rsid w:val="0063543D"/>
    <w:rsid w:val="00647114"/>
    <w:rsid w:val="00653851"/>
    <w:rsid w:val="006557BE"/>
    <w:rsid w:val="006A323F"/>
    <w:rsid w:val="006B2F3B"/>
    <w:rsid w:val="006B30D0"/>
    <w:rsid w:val="006C3D95"/>
    <w:rsid w:val="006E5C86"/>
    <w:rsid w:val="006F1FB2"/>
    <w:rsid w:val="00701116"/>
    <w:rsid w:val="00712475"/>
    <w:rsid w:val="00713C44"/>
    <w:rsid w:val="0072040F"/>
    <w:rsid w:val="00734A5B"/>
    <w:rsid w:val="0074026F"/>
    <w:rsid w:val="007429F6"/>
    <w:rsid w:val="00744E76"/>
    <w:rsid w:val="007675D9"/>
    <w:rsid w:val="00770118"/>
    <w:rsid w:val="00774DA4"/>
    <w:rsid w:val="00781F0F"/>
    <w:rsid w:val="00783238"/>
    <w:rsid w:val="00797D59"/>
    <w:rsid w:val="007B600E"/>
    <w:rsid w:val="007C7AD5"/>
    <w:rsid w:val="007E1892"/>
    <w:rsid w:val="007E2B9E"/>
    <w:rsid w:val="007E3553"/>
    <w:rsid w:val="007F0F4A"/>
    <w:rsid w:val="007F706C"/>
    <w:rsid w:val="008028A4"/>
    <w:rsid w:val="008036E1"/>
    <w:rsid w:val="00805011"/>
    <w:rsid w:val="00817D82"/>
    <w:rsid w:val="00823B78"/>
    <w:rsid w:val="00830747"/>
    <w:rsid w:val="00852BD5"/>
    <w:rsid w:val="00870E60"/>
    <w:rsid w:val="00873494"/>
    <w:rsid w:val="008768CA"/>
    <w:rsid w:val="00892469"/>
    <w:rsid w:val="008A1475"/>
    <w:rsid w:val="008A313D"/>
    <w:rsid w:val="008C384C"/>
    <w:rsid w:val="0090266A"/>
    <w:rsid w:val="0090271F"/>
    <w:rsid w:val="00902E23"/>
    <w:rsid w:val="009041FF"/>
    <w:rsid w:val="009114D7"/>
    <w:rsid w:val="0091348E"/>
    <w:rsid w:val="00917CCB"/>
    <w:rsid w:val="00937C5D"/>
    <w:rsid w:val="00942EC2"/>
    <w:rsid w:val="00947225"/>
    <w:rsid w:val="009512FA"/>
    <w:rsid w:val="009520EF"/>
    <w:rsid w:val="0096458C"/>
    <w:rsid w:val="0097156D"/>
    <w:rsid w:val="0099668C"/>
    <w:rsid w:val="009A68C7"/>
    <w:rsid w:val="009F37B7"/>
    <w:rsid w:val="00A03188"/>
    <w:rsid w:val="00A10F02"/>
    <w:rsid w:val="00A164B4"/>
    <w:rsid w:val="00A26956"/>
    <w:rsid w:val="00A27486"/>
    <w:rsid w:val="00A35B3F"/>
    <w:rsid w:val="00A53724"/>
    <w:rsid w:val="00A56066"/>
    <w:rsid w:val="00A701FA"/>
    <w:rsid w:val="00A73129"/>
    <w:rsid w:val="00A82346"/>
    <w:rsid w:val="00A83555"/>
    <w:rsid w:val="00A92BA1"/>
    <w:rsid w:val="00A92D4A"/>
    <w:rsid w:val="00AC6BC6"/>
    <w:rsid w:val="00AD7E80"/>
    <w:rsid w:val="00AE65E2"/>
    <w:rsid w:val="00B03FBB"/>
    <w:rsid w:val="00B15449"/>
    <w:rsid w:val="00B273EA"/>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96337"/>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16509"/>
    <w:rsid w:val="00E44582"/>
    <w:rsid w:val="00E51685"/>
    <w:rsid w:val="00E6504E"/>
    <w:rsid w:val="00E77645"/>
    <w:rsid w:val="00E7778C"/>
    <w:rsid w:val="00EA15B0"/>
    <w:rsid w:val="00EA5EA7"/>
    <w:rsid w:val="00EB7CF6"/>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B46FE"/>
    <w:rsid w:val="00FC042C"/>
    <w:rsid w:val="00FC1192"/>
    <w:rsid w:val="00FC1DC6"/>
    <w:rsid w:val="00FF37C4"/>
    <w:rsid w:val="00FF4A60"/>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D32688-477A-4489-9A6C-E6463865C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5</Pages>
  <Words>1151</Words>
  <Characters>5757</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9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2</cp:revision>
  <cp:lastPrinted>2019-02-25T14:05:00Z</cp:lastPrinted>
  <dcterms:created xsi:type="dcterms:W3CDTF">2021-01-26T17:32:00Z</dcterms:created>
  <dcterms:modified xsi:type="dcterms:W3CDTF">2021-01-26T17:32:00Z</dcterms:modified>
</cp:coreProperties>
</file>